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50B9BD" w14:textId="7DCB65E5" w:rsidR="00FD55CF" w:rsidRPr="006453D9" w:rsidRDefault="00FD55CF" w:rsidP="00FD55CF">
      <w:pPr>
        <w:pStyle w:val="MDPI11articletype"/>
        <w:ind w:left="0"/>
        <w:jc w:val="left"/>
      </w:pPr>
      <w:r>
        <w:t>Supplementary Material for:</w:t>
      </w:r>
    </w:p>
    <w:p w14:paraId="59F27D25" w14:textId="77777777" w:rsidR="00FD55CF" w:rsidRDefault="00FD55CF" w:rsidP="00EE128F">
      <w:pPr>
        <w:pStyle w:val="MDPI13authornames"/>
        <w:ind w:left="0"/>
        <w:rPr>
          <w:snapToGrid w:val="0"/>
          <w:sz w:val="36"/>
          <w:szCs w:val="20"/>
        </w:rPr>
      </w:pPr>
      <w:r w:rsidRPr="00387A15">
        <w:rPr>
          <w:snapToGrid w:val="0"/>
          <w:sz w:val="36"/>
          <w:szCs w:val="20"/>
        </w:rPr>
        <w:t xml:space="preserve">Recent advances on SARS-CoV-2 </w:t>
      </w:r>
      <w:proofErr w:type="spellStart"/>
      <w:r w:rsidRPr="00387A15">
        <w:rPr>
          <w:snapToGrid w:val="0"/>
          <w:sz w:val="36"/>
          <w:szCs w:val="20"/>
        </w:rPr>
        <w:t>M</w:t>
      </w:r>
      <w:r w:rsidRPr="00387A15">
        <w:rPr>
          <w:snapToGrid w:val="0"/>
          <w:sz w:val="36"/>
          <w:szCs w:val="20"/>
          <w:vertAlign w:val="superscript"/>
        </w:rPr>
        <w:t>pro</w:t>
      </w:r>
      <w:proofErr w:type="spellEnd"/>
      <w:r w:rsidRPr="00387A15">
        <w:rPr>
          <w:snapToGrid w:val="0"/>
          <w:sz w:val="36"/>
          <w:szCs w:val="20"/>
        </w:rPr>
        <w:t xml:space="preserve"> inhibitors: from Nirmatrelvir to future perspectives</w:t>
      </w:r>
    </w:p>
    <w:p w14:paraId="46B7ED73" w14:textId="77777777" w:rsidR="00FD55CF" w:rsidRPr="009F77CF" w:rsidRDefault="00FD55CF" w:rsidP="00EE128F">
      <w:pPr>
        <w:pStyle w:val="MDPI13authornames"/>
        <w:ind w:left="0"/>
        <w:rPr>
          <w:lang w:val="it-IT"/>
        </w:rPr>
      </w:pPr>
      <w:r w:rsidRPr="009F77CF">
        <w:rPr>
          <w:lang w:val="it-IT"/>
        </w:rPr>
        <w:t xml:space="preserve">Andrea Citarella </w:t>
      </w:r>
      <w:r w:rsidRPr="009F77CF">
        <w:rPr>
          <w:vertAlign w:val="superscript"/>
          <w:lang w:val="it-IT"/>
        </w:rPr>
        <w:t>1,</w:t>
      </w:r>
      <w:r w:rsidRPr="009F77CF">
        <w:rPr>
          <w:lang w:val="it-IT"/>
        </w:rPr>
        <w:t xml:space="preserve">*, Alessandro Dimasi </w:t>
      </w:r>
      <w:r w:rsidRPr="009F77CF">
        <w:rPr>
          <w:vertAlign w:val="superscript"/>
          <w:lang w:val="it-IT"/>
        </w:rPr>
        <w:t>1</w:t>
      </w:r>
      <w:r w:rsidRPr="009F77CF">
        <w:rPr>
          <w:lang w:val="it-IT"/>
        </w:rPr>
        <w:t xml:space="preserve">, Davide Moi </w:t>
      </w:r>
      <w:r w:rsidRPr="009F77CF">
        <w:rPr>
          <w:vertAlign w:val="superscript"/>
          <w:lang w:val="it-IT"/>
        </w:rPr>
        <w:t>2</w:t>
      </w:r>
      <w:r w:rsidRPr="009F77CF">
        <w:rPr>
          <w:lang w:val="it-IT"/>
        </w:rPr>
        <w:t xml:space="preserve"> , Daniele Passarella </w:t>
      </w:r>
      <w:r w:rsidRPr="009F77CF">
        <w:rPr>
          <w:vertAlign w:val="superscript"/>
          <w:lang w:val="it-IT"/>
        </w:rPr>
        <w:t>1</w:t>
      </w:r>
      <w:r w:rsidRPr="009F77CF">
        <w:rPr>
          <w:lang w:val="it-IT"/>
        </w:rPr>
        <w:t xml:space="preserve"> , Angela Scala </w:t>
      </w:r>
      <w:r w:rsidRPr="009F77CF">
        <w:rPr>
          <w:vertAlign w:val="superscript"/>
          <w:lang w:val="it-IT"/>
        </w:rPr>
        <w:t>3</w:t>
      </w:r>
      <w:r w:rsidRPr="009F77CF">
        <w:rPr>
          <w:lang w:val="it-IT"/>
        </w:rPr>
        <w:t xml:space="preserve">, Anna Piperno </w:t>
      </w:r>
      <w:r w:rsidRPr="009F77CF">
        <w:rPr>
          <w:vertAlign w:val="superscript"/>
          <w:lang w:val="it-IT"/>
        </w:rPr>
        <w:t>3</w:t>
      </w:r>
      <w:r w:rsidRPr="009F77CF">
        <w:rPr>
          <w:lang w:val="it-IT"/>
        </w:rPr>
        <w:t xml:space="preserve"> and Nicola Micale </w:t>
      </w:r>
      <w:r w:rsidRPr="009F77CF">
        <w:rPr>
          <w:vertAlign w:val="superscript"/>
          <w:lang w:val="it-IT"/>
        </w:rPr>
        <w:t>3,</w:t>
      </w:r>
      <w:r w:rsidRPr="009F77CF">
        <w:rPr>
          <w:lang w:val="it-IT"/>
        </w:rPr>
        <w:t>*</w:t>
      </w:r>
    </w:p>
    <w:p w14:paraId="191D3C08" w14:textId="77777777" w:rsidR="00FD55CF" w:rsidRPr="00092BD7" w:rsidRDefault="00FD55CF" w:rsidP="00EE128F">
      <w:pPr>
        <w:pStyle w:val="MDPI16affiliation"/>
        <w:rPr>
          <w:i/>
        </w:rPr>
      </w:pPr>
      <w:r w:rsidRPr="00A776DF">
        <w:rPr>
          <w:vertAlign w:val="superscript"/>
          <w:lang w:val="it-IT"/>
        </w:rPr>
        <w:t xml:space="preserve"> </w:t>
      </w:r>
      <w:r w:rsidRPr="00092BD7">
        <w:rPr>
          <w:vertAlign w:val="superscript"/>
        </w:rPr>
        <w:t xml:space="preserve">1   </w:t>
      </w:r>
      <w:r w:rsidRPr="00092BD7">
        <w:rPr>
          <w:lang w:val="en-GB"/>
        </w:rPr>
        <w:t>Department of Chemistry, University of Milan, Via Golgi 19, 20133, Milano, Italy</w:t>
      </w:r>
      <w:r w:rsidRPr="00092BD7">
        <w:t xml:space="preserve">; </w:t>
      </w:r>
      <w:hyperlink r:id="rId4" w:history="1">
        <w:r w:rsidRPr="00092BD7">
          <w:rPr>
            <w:rStyle w:val="Collegamentoipertestuale"/>
          </w:rPr>
          <w:t>andrea.citarella@unimi.it</w:t>
        </w:r>
      </w:hyperlink>
      <w:r w:rsidRPr="00092BD7">
        <w:t xml:space="preserve"> (A.C.); </w:t>
      </w:r>
      <w:hyperlink r:id="rId5" w:history="1">
        <w:r w:rsidRPr="00CC26C5">
          <w:rPr>
            <w:rStyle w:val="Collegamentoipertestuale"/>
          </w:rPr>
          <w:t>alessandro.dimasi@unimi.it</w:t>
        </w:r>
      </w:hyperlink>
      <w:r w:rsidRPr="00092BD7">
        <w:t xml:space="preserve"> (A.</w:t>
      </w:r>
      <w:r>
        <w:t>D</w:t>
      </w:r>
      <w:r w:rsidRPr="00092BD7">
        <w:t xml:space="preserve">.); </w:t>
      </w:r>
      <w:hyperlink r:id="rId6" w:history="1">
        <w:r w:rsidRPr="00092BD7">
          <w:rPr>
            <w:rStyle w:val="Collegamentoipertestuale"/>
          </w:rPr>
          <w:t>daniele.passarella@unimi.it</w:t>
        </w:r>
      </w:hyperlink>
      <w:r w:rsidRPr="00092BD7">
        <w:t xml:space="preserve"> (D.P.). </w:t>
      </w:r>
    </w:p>
    <w:p w14:paraId="1194BDED" w14:textId="77777777" w:rsidR="00FD55CF" w:rsidRPr="00092BD7" w:rsidRDefault="00FD55CF" w:rsidP="00EE128F">
      <w:pPr>
        <w:pStyle w:val="MDPI16affiliation"/>
        <w:rPr>
          <w:lang w:val="it-IT"/>
        </w:rPr>
      </w:pPr>
      <w:r w:rsidRPr="00092BD7">
        <w:rPr>
          <w:vertAlign w:val="superscript"/>
          <w:lang w:val="it-IT"/>
        </w:rPr>
        <w:t>2</w:t>
      </w:r>
      <w:r w:rsidRPr="00092BD7">
        <w:rPr>
          <w:lang w:val="it-IT"/>
        </w:rPr>
        <w:tab/>
        <w:t xml:space="preserve">Dipartimento di Scienze Chimiche e Geologiche, University of Cagliari, Cittadella Universitaria - S.S. 554 bivio per Sestu, Monserrato (CA), 09042, </w:t>
      </w:r>
      <w:proofErr w:type="spellStart"/>
      <w:r w:rsidRPr="00092BD7">
        <w:rPr>
          <w:lang w:val="it-IT"/>
        </w:rPr>
        <w:t>Italy</w:t>
      </w:r>
      <w:proofErr w:type="spellEnd"/>
      <w:r w:rsidRPr="00092BD7">
        <w:rPr>
          <w:lang w:val="it-IT"/>
        </w:rPr>
        <w:t>; davide.moi2@gmail.com (D.M.).</w:t>
      </w:r>
    </w:p>
    <w:p w14:paraId="1246D75C" w14:textId="77777777" w:rsidR="00FD55CF" w:rsidRPr="003E7B19" w:rsidRDefault="00FD55CF" w:rsidP="00EE128F">
      <w:pPr>
        <w:pStyle w:val="MDPI16affiliation"/>
      </w:pPr>
      <w:r w:rsidRPr="00092BD7">
        <w:rPr>
          <w:vertAlign w:val="superscript"/>
        </w:rPr>
        <w:t>3</w:t>
      </w:r>
      <w:r w:rsidRPr="00092BD7">
        <w:tab/>
      </w:r>
      <w:r w:rsidRPr="00092BD7">
        <w:rPr>
          <w:lang w:val="en-GB"/>
        </w:rPr>
        <w:t xml:space="preserve">Department of Chemical, Biological, Pharmaceutical and Environmental Sciences, </w:t>
      </w:r>
      <w:r w:rsidRPr="00092BD7">
        <w:t xml:space="preserve">University of Messina, Viale Ferdinando Stagno </w:t>
      </w:r>
      <w:proofErr w:type="spellStart"/>
      <w:r w:rsidRPr="00092BD7">
        <w:t>D’Alcontres</w:t>
      </w:r>
      <w:proofErr w:type="spellEnd"/>
      <w:r w:rsidRPr="00092BD7">
        <w:t xml:space="preserve"> 31, I-98166 Messina;</w:t>
      </w:r>
      <w:r>
        <w:t xml:space="preserve"> </w:t>
      </w:r>
      <w:hyperlink r:id="rId7" w:history="1">
        <w:r w:rsidRPr="00CC26C5">
          <w:rPr>
            <w:rStyle w:val="Collegamentoipertestuale"/>
          </w:rPr>
          <w:t>ascala@unime.it</w:t>
        </w:r>
      </w:hyperlink>
      <w:r>
        <w:t xml:space="preserve"> (A.S.);</w:t>
      </w:r>
      <w:r w:rsidRPr="00092BD7">
        <w:t xml:space="preserve"> </w:t>
      </w:r>
      <w:hyperlink r:id="rId8" w:history="1">
        <w:r w:rsidRPr="00CC26C5">
          <w:rPr>
            <w:rStyle w:val="Collegamentoipertestuale"/>
          </w:rPr>
          <w:t>apiperno@unime.it</w:t>
        </w:r>
      </w:hyperlink>
      <w:r w:rsidRPr="00092BD7">
        <w:t xml:space="preserve"> (</w:t>
      </w:r>
      <w:r>
        <w:t>A.P</w:t>
      </w:r>
      <w:r w:rsidRPr="00092BD7">
        <w:t xml:space="preserve">.); </w:t>
      </w:r>
      <w:hyperlink r:id="rId9" w:history="1">
        <w:r>
          <w:rPr>
            <w:rStyle w:val="Collegamentoipertestuale"/>
          </w:rPr>
          <w:t>n</w:t>
        </w:r>
        <w:r w:rsidRPr="00092BD7">
          <w:rPr>
            <w:rStyle w:val="Collegamentoipertestuale"/>
          </w:rPr>
          <w:t>micale@unime.it</w:t>
        </w:r>
      </w:hyperlink>
      <w:r w:rsidRPr="00092BD7">
        <w:t xml:space="preserve"> (N.M.).</w:t>
      </w:r>
    </w:p>
    <w:p w14:paraId="42C0A8FB" w14:textId="77777777" w:rsidR="00FD55CF" w:rsidRPr="00550626" w:rsidRDefault="00FD55CF" w:rsidP="00EE128F">
      <w:pPr>
        <w:pStyle w:val="MDPI16affiliation"/>
      </w:pPr>
      <w:r w:rsidRPr="00B87DEA">
        <w:rPr>
          <w:b/>
        </w:rPr>
        <w:t>*</w:t>
      </w:r>
      <w:r w:rsidRPr="00D945EC">
        <w:tab/>
        <w:t xml:space="preserve">Correspondence: </w:t>
      </w:r>
      <w:hyperlink r:id="rId10" w:history="1">
        <w:r w:rsidRPr="00CC26C5">
          <w:rPr>
            <w:rStyle w:val="Collegamentoipertestuale"/>
          </w:rPr>
          <w:t>andrea.citarella@unimi.it</w:t>
        </w:r>
      </w:hyperlink>
      <w:r>
        <w:t xml:space="preserve"> (A.C.); </w:t>
      </w:r>
      <w:hyperlink r:id="rId11" w:history="1">
        <w:r w:rsidRPr="00CC26C5">
          <w:rPr>
            <w:rStyle w:val="Collegamentoipertestuale"/>
          </w:rPr>
          <w:t>nmicale@unime.it</w:t>
        </w:r>
      </w:hyperlink>
      <w:r>
        <w:t xml:space="preserve"> (N.M.).</w:t>
      </w:r>
    </w:p>
    <w:p w14:paraId="33A59D2A" w14:textId="77777777" w:rsidR="00F64B5A" w:rsidRDefault="00F64B5A" w:rsidP="00EE128F"/>
    <w:p w14:paraId="60C0FE18" w14:textId="77777777" w:rsidR="00FD55CF" w:rsidRDefault="00FD55CF" w:rsidP="00FD55CF">
      <w:pPr>
        <w:rPr>
          <w:b/>
          <w:bCs/>
        </w:rPr>
      </w:pPr>
    </w:p>
    <w:p w14:paraId="57514965" w14:textId="77777777" w:rsidR="00FD55CF" w:rsidRDefault="00FD55CF" w:rsidP="00FD55CF">
      <w:pPr>
        <w:rPr>
          <w:b/>
          <w:bCs/>
        </w:rPr>
      </w:pPr>
    </w:p>
    <w:p w14:paraId="256804B3" w14:textId="77777777" w:rsidR="00FD55CF" w:rsidRDefault="00FD55CF" w:rsidP="00FD55CF">
      <w:pPr>
        <w:rPr>
          <w:b/>
          <w:bCs/>
        </w:rPr>
      </w:pPr>
    </w:p>
    <w:p w14:paraId="00330E7F" w14:textId="6479881F" w:rsidR="00FD55CF" w:rsidRDefault="00FD55CF" w:rsidP="00FD55CF">
      <w:r w:rsidRPr="007D4452">
        <w:rPr>
          <w:b/>
          <w:bCs/>
        </w:rPr>
        <w:t>Table 1</w:t>
      </w:r>
      <w:r>
        <w:t>. Most relevant SARS-CoV-2 M</w:t>
      </w:r>
      <w:r w:rsidRPr="007D4452">
        <w:rPr>
          <w:vertAlign w:val="superscript"/>
        </w:rPr>
        <w:t>pro</w:t>
      </w:r>
      <w:r>
        <w:t xml:space="preserve"> inhibitors discovered so far. </w:t>
      </w:r>
    </w:p>
    <w:p w14:paraId="41BFC9F8" w14:textId="77777777" w:rsidR="00FD55CF" w:rsidRDefault="00FD55CF" w:rsidP="00FD55CF"/>
    <w:tbl>
      <w:tblPr>
        <w:tblW w:w="9379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1276"/>
        <w:gridCol w:w="3226"/>
        <w:gridCol w:w="1049"/>
        <w:gridCol w:w="992"/>
        <w:gridCol w:w="1418"/>
      </w:tblGrid>
      <w:tr w:rsidR="00FD55CF" w:rsidRPr="00991E8A" w14:paraId="4EEFF18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75B412E6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ompound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1845E7AF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23330">
              <w:rPr>
                <w:b/>
                <w:sz w:val="14"/>
                <w:szCs w:val="14"/>
              </w:rPr>
              <w:t>Chemical clas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</w:tcPr>
          <w:p w14:paraId="4CD5EE3A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23330">
              <w:rPr>
                <w:b/>
                <w:sz w:val="14"/>
                <w:szCs w:val="14"/>
              </w:rPr>
              <w:t>Structure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</w:tcPr>
          <w:p w14:paraId="4621161D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23330">
              <w:rPr>
                <w:b/>
                <w:sz w:val="14"/>
                <w:szCs w:val="14"/>
              </w:rPr>
              <w:t>IC</w:t>
            </w:r>
            <w:r w:rsidRPr="00723330">
              <w:rPr>
                <w:b/>
                <w:sz w:val="14"/>
                <w:szCs w:val="14"/>
                <w:vertAlign w:val="subscript"/>
              </w:rPr>
              <w:t>50</w:t>
            </w:r>
            <w:r w:rsidRPr="00723330">
              <w:rPr>
                <w:b/>
                <w:sz w:val="14"/>
                <w:szCs w:val="14"/>
              </w:rPr>
              <w:t xml:space="preserve"> (</w:t>
            </w:r>
            <w:r>
              <w:rPr>
                <w:b/>
                <w:sz w:val="14"/>
                <w:szCs w:val="14"/>
              </w:rPr>
              <w:t>nM</w:t>
            </w:r>
            <w:r w:rsidRPr="00723330">
              <w:rPr>
                <w:b/>
                <w:sz w:val="14"/>
                <w:szCs w:val="14"/>
              </w:rPr>
              <w:t>)</w:t>
            </w:r>
            <w:r>
              <w:rPr>
                <w:b/>
                <w:sz w:val="14"/>
                <w:szCs w:val="14"/>
                <w:vertAlign w:val="superscript"/>
              </w:rPr>
              <w:t>a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14:paraId="7E5A37B7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 w:rsidRPr="00723330">
              <w:rPr>
                <w:b/>
                <w:sz w:val="14"/>
                <w:szCs w:val="14"/>
                <w:lang w:val="it-IT"/>
              </w:rPr>
              <w:t>Mechanism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661857DF" w14:textId="77777777" w:rsidR="00FD55CF" w:rsidRPr="00983E7A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 w:rsidRPr="00723330">
              <w:rPr>
                <w:b/>
                <w:sz w:val="14"/>
                <w:szCs w:val="14"/>
                <w:lang w:val="it-IT"/>
              </w:rPr>
              <w:t>EC</w:t>
            </w:r>
            <w:r w:rsidRPr="00723330">
              <w:rPr>
                <w:b/>
                <w:sz w:val="14"/>
                <w:szCs w:val="14"/>
                <w:vertAlign w:val="subscript"/>
                <w:lang w:val="it-IT"/>
              </w:rPr>
              <w:t>50</w:t>
            </w:r>
            <w:r w:rsidRPr="00723330">
              <w:rPr>
                <w:b/>
                <w:sz w:val="14"/>
                <w:szCs w:val="14"/>
                <w:lang w:val="it-IT"/>
              </w:rPr>
              <w:t xml:space="preserve"> (</w:t>
            </w:r>
            <w:r w:rsidRPr="00723330">
              <w:rPr>
                <w:rFonts w:ascii="Symbol" w:hAnsi="Symbol"/>
                <w:b/>
                <w:sz w:val="14"/>
                <w:szCs w:val="14"/>
                <w:lang w:val="it-IT"/>
              </w:rPr>
              <w:t></w:t>
            </w:r>
            <w:r w:rsidRPr="00723330">
              <w:rPr>
                <w:b/>
                <w:sz w:val="14"/>
                <w:szCs w:val="14"/>
                <w:lang w:val="it-IT"/>
              </w:rPr>
              <w:t>M)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c</w:t>
            </w:r>
          </w:p>
        </w:tc>
      </w:tr>
      <w:tr w:rsidR="00FD55CF" w:rsidRPr="00991E8A" w14:paraId="263454D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11E15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</w:t>
            </w:r>
          </w:p>
          <w:p w14:paraId="56FEDF3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34B86">
              <w:rPr>
                <w:b/>
                <w:sz w:val="14"/>
                <w:szCs w:val="14"/>
              </w:rPr>
              <w:t>NIRMATRELVI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C6DAB7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C150C3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object w:dxaOrig="2684" w:dyaOrig="2506" w14:anchorId="7B4684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79.5pt" o:ole="">
                  <v:imagedata r:id="rId12" o:title=""/>
                </v:shape>
                <o:OLEObject Type="Embed" ProgID="ChemDraw.Document.6.0" ShapeID="_x0000_i1025" DrawAspect="Content" ObjectID="_1752140797" r:id="rId1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43F7BE" w14:textId="77777777" w:rsidR="00FD55CF" w:rsidRPr="0051268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.11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8428FD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253A24" w14:textId="77777777" w:rsidR="00FD55CF" w:rsidRPr="0072333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75</w:t>
            </w:r>
          </w:p>
        </w:tc>
      </w:tr>
      <w:tr w:rsidR="00FD55CF" w:rsidRPr="00991E8A" w14:paraId="22C99DB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A6925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</w:t>
            </w:r>
          </w:p>
          <w:p w14:paraId="514816B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512686">
              <w:rPr>
                <w:b/>
                <w:sz w:val="14"/>
                <w:szCs w:val="14"/>
              </w:rPr>
              <w:t>PF-0083523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9BB2B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Hydroxy 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24AAB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430" w:dyaOrig="2034" w14:anchorId="5B64B8D4">
                <v:shape id="_x0000_i1026" type="#_x0000_t75" style="width:114.75pt;height:67.5pt" o:ole="">
                  <v:imagedata r:id="rId14" o:title=""/>
                </v:shape>
                <o:OLEObject Type="Embed" ProgID="ChemDraw.Document.6.0" ShapeID="_x0000_i1026" DrawAspect="Content" ObjectID="_1752140798" r:id="rId1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709B4" w14:textId="77777777" w:rsidR="00FD55CF" w:rsidRPr="0051268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FBE73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 w:rsidRPr="00A935E7"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E275A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23</w:t>
            </w:r>
          </w:p>
        </w:tc>
      </w:tr>
      <w:tr w:rsidR="00FD55CF" w:rsidRPr="00991E8A" w14:paraId="7819811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B3E83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</w:t>
            </w:r>
          </w:p>
          <w:p w14:paraId="2FE0806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55EA2">
              <w:rPr>
                <w:b/>
                <w:sz w:val="14"/>
                <w:szCs w:val="14"/>
              </w:rPr>
              <w:t>PF-073048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AB34B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Hydroxy ketones</w:t>
            </w:r>
          </w:p>
          <w:p w14:paraId="0D11C1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2D72E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967" w:dyaOrig="2034" w14:anchorId="4213780E">
                <v:shape id="_x0000_i1027" type="#_x0000_t75" style="width:132.75pt;height:67.5pt" o:ole="">
                  <v:imagedata r:id="rId16" o:title=""/>
                </v:shape>
                <o:OLEObject Type="Embed" ProgID="ChemDraw.Document.6.0" ShapeID="_x0000_i1027" DrawAspect="Content" ObjectID="_1752140799" r:id="rId1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9DFCA8" w14:textId="77777777" w:rsidR="00FD55CF" w:rsidRPr="00934B8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7.9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F292DE" w14:textId="77777777" w:rsidR="00FD55CF" w:rsidRPr="00934B86" w:rsidRDefault="00FD55CF" w:rsidP="00A60FBA">
            <w:pPr>
              <w:adjustRightInd w:val="0"/>
              <w:snapToGrid w:val="0"/>
              <w:jc w:val="center"/>
              <w:rPr>
                <w:b/>
                <w:color w:val="FF0000"/>
                <w:sz w:val="14"/>
                <w:szCs w:val="14"/>
                <w:highlight w:val="yellow"/>
                <w:lang w:val="it-IT"/>
              </w:rPr>
            </w:pPr>
            <w:r w:rsidRPr="00A935E7"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F946A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4</w:t>
            </w:r>
          </w:p>
        </w:tc>
      </w:tr>
      <w:tr w:rsidR="00FD55CF" w:rsidRPr="00991E8A" w14:paraId="5933D07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7B11C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65A3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3D9BA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41" w:dyaOrig="2033" w14:anchorId="7FF17F28">
                <v:shape id="_x0000_i1028" type="#_x0000_t75" style="width:126.75pt;height:79.5pt" o:ole="">
                  <v:imagedata r:id="rId18" o:title=""/>
                </v:shape>
                <o:OLEObject Type="Embed" ProgID="ChemDraw.Document.6.0" ShapeID="_x0000_i1028" DrawAspect="Content" ObjectID="_1752140800" r:id="rId1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87F8DB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7.7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62B816" w14:textId="77777777" w:rsidR="00FD55CF" w:rsidRPr="00934B86" w:rsidRDefault="00FD55CF" w:rsidP="00A60FBA">
            <w:pPr>
              <w:adjustRightInd w:val="0"/>
              <w:snapToGrid w:val="0"/>
              <w:jc w:val="center"/>
              <w:rPr>
                <w:b/>
                <w:color w:val="FF0000"/>
                <w:sz w:val="14"/>
                <w:szCs w:val="14"/>
                <w:highlight w:val="yellow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3CE54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4</w:t>
            </w:r>
          </w:p>
        </w:tc>
      </w:tr>
      <w:tr w:rsidR="00FD55CF" w:rsidRPr="00991E8A" w14:paraId="5398B1B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D16DF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74D64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4C4B9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821" w:dyaOrig="2360" w14:anchorId="6EA82C12">
                <v:shape id="_x0000_i1029" type="#_x0000_t75" style="width:127.5pt;height:79.5pt" o:ole="">
                  <v:imagedata r:id="rId20" o:title=""/>
                </v:shape>
                <o:OLEObject Type="Embed" ProgID="ChemDraw.Document.6.0" ShapeID="_x0000_i1029" DrawAspect="Content" ObjectID="_1752140801" r:id="rId2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FBA5E2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30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17AF6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B02C1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5.6</w:t>
            </w:r>
          </w:p>
        </w:tc>
      </w:tr>
      <w:tr w:rsidR="00FD55CF" w:rsidRPr="00991E8A" w14:paraId="20043B4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E5C1D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496C0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C33BF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63" w:dyaOrig="2228" w14:anchorId="44AFA932">
                <v:shape id="_x0000_i1030" type="#_x0000_t75" style="width:121.5pt;height:80.25pt" o:ole="">
                  <v:imagedata r:id="rId22" o:title=""/>
                </v:shape>
                <o:OLEObject Type="Embed" ProgID="ChemDraw.Document.6.0" ShapeID="_x0000_i1030" DrawAspect="Content" ObjectID="_1752140802" r:id="rId2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E03544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.93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6856EF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color w:val="FF0000"/>
                <w:sz w:val="14"/>
                <w:szCs w:val="14"/>
                <w:highlight w:val="yellow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DBD19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9</w:t>
            </w:r>
          </w:p>
        </w:tc>
      </w:tr>
      <w:tr w:rsidR="00FD55CF" w:rsidRPr="00991E8A" w14:paraId="51FD0D9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62560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8B187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3689D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65" w:dyaOrig="2506" w14:anchorId="21FACA58">
                <v:shape id="_x0000_i1031" type="#_x0000_t75" style="width:131.25pt;height:97.5pt" o:ole="">
                  <v:imagedata r:id="rId24" o:title=""/>
                </v:shape>
                <o:OLEObject Type="Embed" ProgID="ChemDraw.Document.6.0" ShapeID="_x0000_i1031" DrawAspect="Content" ObjectID="_1752140803" r:id="rId2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52B335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.1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B1B146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color w:val="FF0000"/>
                <w:sz w:val="14"/>
                <w:szCs w:val="14"/>
                <w:highlight w:val="yellow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EAAD0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85</w:t>
            </w:r>
          </w:p>
        </w:tc>
      </w:tr>
      <w:tr w:rsidR="00FD55CF" w:rsidRPr="00991E8A" w14:paraId="19FEC10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FFDD5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DAE08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E5063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995" w:dyaOrig="1947" w14:anchorId="2D314A04">
                <v:shape id="_x0000_i1032" type="#_x0000_t75" style="width:140.25pt;height:68.25pt" o:ole="">
                  <v:imagedata r:id="rId26" o:title=""/>
                </v:shape>
                <o:OLEObject Type="Embed" ProgID="ChemDraw.Document.6.0" ShapeID="_x0000_i1032" DrawAspect="Content" ObjectID="_1752140804" r:id="rId2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2D58E2" w14:textId="77777777" w:rsidR="00FD55CF" w:rsidRPr="00A31233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B7A034" w14:textId="77777777" w:rsidR="00FD55CF" w:rsidRPr="00D2635C" w:rsidRDefault="00FD55CF" w:rsidP="00A60FBA">
            <w:pPr>
              <w:adjustRightInd w:val="0"/>
              <w:snapToGrid w:val="0"/>
              <w:jc w:val="center"/>
              <w:rPr>
                <w:b/>
                <w:color w:val="FF0000"/>
                <w:sz w:val="14"/>
                <w:szCs w:val="14"/>
                <w:highlight w:val="yellow"/>
                <w:lang w:val="it-IT"/>
              </w:rPr>
            </w:pPr>
            <w:r w:rsidRPr="00A31233"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89DD6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19</w:t>
            </w:r>
          </w:p>
        </w:tc>
      </w:tr>
      <w:tr w:rsidR="00FD55CF" w:rsidRPr="00991E8A" w14:paraId="6A19594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4128B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C43DF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89F0C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71" w:dyaOrig="2053" w14:anchorId="56F15032">
                <v:shape id="_x0000_i1033" type="#_x0000_t75" style="width:130.5pt;height:73.5pt" o:ole="">
                  <v:imagedata r:id="rId28" o:title=""/>
                </v:shape>
                <o:OLEObject Type="Embed" ProgID="ChemDraw.Document.6.0" ShapeID="_x0000_i1033" DrawAspect="Content" ObjectID="_1752140805" r:id="rId2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E66657" w14:textId="77777777" w:rsidR="00FD55CF" w:rsidRPr="00935E68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F12153" w14:textId="77777777" w:rsidR="00FD55CF" w:rsidRPr="00A31233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98419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2</w:t>
            </w:r>
          </w:p>
        </w:tc>
      </w:tr>
      <w:tr w:rsidR="00FD55CF" w:rsidRPr="00991E8A" w14:paraId="35E5F89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82082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807F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B9E38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84" w:dyaOrig="2441" w14:anchorId="029E78B7">
                <v:shape id="_x0000_i1034" type="#_x0000_t75" style="width:108pt;height:97.5pt" o:ole="">
                  <v:imagedata r:id="rId30" o:title=""/>
                </v:shape>
                <o:OLEObject Type="Embed" ProgID="ChemDraw.Document.6.0" ShapeID="_x0000_i1034" DrawAspect="Content" ObjectID="_1752140806" r:id="rId3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5964E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804BE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EDBFD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31</w:t>
            </w:r>
          </w:p>
        </w:tc>
      </w:tr>
      <w:tr w:rsidR="00FD55CF" w:rsidRPr="00991E8A" w14:paraId="19BCAB6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7EB6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26CAC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3E089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84" w:dyaOrig="2508" w14:anchorId="1489C333">
                <v:shape id="_x0000_i1035" type="#_x0000_t75" style="width:108.75pt;height:101.25pt" o:ole="">
                  <v:imagedata r:id="rId32" o:title=""/>
                </v:shape>
                <o:OLEObject Type="Embed" ProgID="ChemDraw.Document.6.0" ShapeID="_x0000_i1035" DrawAspect="Content" ObjectID="_1752140807" r:id="rId3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DC499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0023A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  <w:p w14:paraId="3564E3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6F452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7</w:t>
            </w:r>
          </w:p>
        </w:tc>
      </w:tr>
      <w:tr w:rsidR="00FD55CF" w:rsidRPr="00991E8A" w14:paraId="41A9F36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087E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</w:t>
            </w:r>
          </w:p>
          <w:p w14:paraId="3EDBD7E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BBH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F5EAE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420FD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83" w:dyaOrig="2441" w14:anchorId="04123048">
                <v:shape id="_x0000_i1036" type="#_x0000_t75" style="width:134.25pt;height:100.5pt" o:ole="">
                  <v:imagedata r:id="rId34" o:title=""/>
                </v:shape>
                <o:OLEObject Type="Embed" ProgID="ChemDraw.Document.6.0" ShapeID="_x0000_i1036" DrawAspect="Content" ObjectID="_1752140808" r:id="rId3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66761C" w14:textId="77777777" w:rsidR="00FD55CF" w:rsidRPr="00983E7A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6</w:t>
            </w:r>
            <w:r>
              <w:rPr>
                <w:b/>
                <w:sz w:val="14"/>
                <w:szCs w:val="14"/>
                <w:vertAlign w:val="superscript"/>
              </w:rPr>
              <w:t>d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CDE3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  <w:p w14:paraId="3A94926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C1461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88</w:t>
            </w:r>
          </w:p>
        </w:tc>
      </w:tr>
      <w:tr w:rsidR="00FD55CF" w:rsidRPr="00991E8A" w14:paraId="2C4BF22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EBD91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3</w:t>
            </w:r>
          </w:p>
          <w:p w14:paraId="05F407F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BH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E1986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itril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A121F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11" w:dyaOrig="2469" w14:anchorId="48D2FFD7">
                <v:shape id="_x0000_i1037" type="#_x0000_t75" style="width:132.75pt;height:93pt" o:ole="">
                  <v:imagedata r:id="rId36" o:title=""/>
                </v:shape>
                <o:OLEObject Type="Embed" ProgID="ChemDraw.Document.6.0" ShapeID="_x0000_i1037" DrawAspect="Content" ObjectID="_1752140809" r:id="rId3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A15D3F" w14:textId="77777777" w:rsidR="00FD55CF" w:rsidRPr="00373B5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0</w:t>
            </w:r>
            <w:r>
              <w:rPr>
                <w:b/>
                <w:sz w:val="14"/>
                <w:szCs w:val="14"/>
                <w:vertAlign w:val="superscript"/>
              </w:rPr>
              <w:t>d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8303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1D54D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82</w:t>
            </w:r>
          </w:p>
        </w:tc>
      </w:tr>
      <w:tr w:rsidR="00FD55CF" w:rsidRPr="00991E8A" w14:paraId="16FF428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9591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F3BC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ky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A25E2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84" w:dyaOrig="2506" w14:anchorId="61ADB218">
                <v:shape id="_x0000_i1038" type="#_x0000_t75" style="width:105pt;height:97.5pt" o:ole="">
                  <v:imagedata r:id="rId38" o:title=""/>
                </v:shape>
                <o:OLEObject Type="Embed" ProgID="ChemDraw.Document.6.0" ShapeID="_x0000_i1038" DrawAspect="Content" ObjectID="_1752140810" r:id="rId3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02EA8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EB96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  <w:p w14:paraId="7BF7CB6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4465B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5.7</w:t>
            </w:r>
          </w:p>
        </w:tc>
      </w:tr>
      <w:tr w:rsidR="00FD55CF" w:rsidRPr="00991E8A" w14:paraId="12BBB416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A8D4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F4705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ky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8715A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933" w:dyaOrig="2506" w14:anchorId="5F963E80">
                <v:shape id="_x0000_i1039" type="#_x0000_t75" style="width:114pt;height:97.5pt" o:ole="">
                  <v:imagedata r:id="rId40" o:title=""/>
                </v:shape>
                <o:OLEObject Type="Embed" ProgID="ChemDraw.Document.6.0" ShapeID="_x0000_i1039" DrawAspect="Content" ObjectID="_1752140811" r:id="rId4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572D5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72615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0DAD3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5.1</w:t>
            </w:r>
          </w:p>
        </w:tc>
      </w:tr>
      <w:tr w:rsidR="00FD55CF" w:rsidRPr="00991E8A" w14:paraId="38290A5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F868F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DE9AD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E6701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41" w:dyaOrig="2088" w14:anchorId="21E8910A">
                <v:shape id="_x0000_i1040" type="#_x0000_t75" style="width:130.5pt;height:84.75pt" o:ole="">
                  <v:imagedata r:id="rId42" o:title=""/>
                </v:shape>
                <o:OLEObject Type="Embed" ProgID="ChemDraw.Document.6.0" ShapeID="_x0000_i1040" DrawAspect="Content" ObjectID="_1752140812" r:id="rId4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67CBB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00359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153F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3</w:t>
            </w:r>
          </w:p>
        </w:tc>
      </w:tr>
      <w:tr w:rsidR="00FD55CF" w:rsidRPr="00991E8A" w14:paraId="55D3FF8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7D8D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AA840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97C52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40" w:dyaOrig="2447" w14:anchorId="7210EC9E">
                <v:shape id="_x0000_i1041" type="#_x0000_t75" style="width:121.5pt;height:91.5pt" o:ole="">
                  <v:imagedata r:id="rId44" o:title=""/>
                </v:shape>
                <o:OLEObject Type="Embed" ProgID="ChemDraw.Document.6.0" ShapeID="_x0000_i1041" DrawAspect="Content" ObjectID="_1752140813" r:id="rId4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7437D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905A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E3A23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72</w:t>
            </w:r>
          </w:p>
        </w:tc>
      </w:tr>
      <w:tr w:rsidR="00FD55CF" w:rsidRPr="00991E8A" w14:paraId="144D8CC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00056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DB8B2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75DEA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40" w:dyaOrig="2088" w14:anchorId="0E526E40">
                <v:shape id="_x0000_i1042" type="#_x0000_t75" style="width:124.5pt;height:80.25pt" o:ole="">
                  <v:imagedata r:id="rId46" o:title=""/>
                </v:shape>
                <o:OLEObject Type="Embed" ProgID="ChemDraw.Document.6.0" ShapeID="_x0000_i1042" DrawAspect="Content" ObjectID="_1752140814" r:id="rId4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EBD98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04EB9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CF71C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29</w:t>
            </w:r>
          </w:p>
        </w:tc>
      </w:tr>
      <w:tr w:rsidR="00FD55CF" w:rsidRPr="00991E8A" w14:paraId="5342437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1F91A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9</w:t>
            </w:r>
          </w:p>
          <w:p w14:paraId="1C2487B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GC-37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76763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A2829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49" w:dyaOrig="1935" w14:anchorId="0B5C42AD">
                <v:shape id="_x0000_i1043" type="#_x0000_t75" style="width:134.25pt;height:77.25pt" o:ole="">
                  <v:imagedata r:id="rId48" o:title=""/>
                </v:shape>
                <o:OLEObject Type="Embed" ProgID="ChemDraw.Document.6.0" ShapeID="_x0000_i1043" DrawAspect="Content" ObjectID="_1752140815" r:id="rId4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7977F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FBD15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99C5B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5</w:t>
            </w:r>
          </w:p>
        </w:tc>
      </w:tr>
      <w:tr w:rsidR="00FD55CF" w:rsidRPr="00991E8A" w14:paraId="70D55B7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23ECA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0</w:t>
            </w:r>
          </w:p>
          <w:p w14:paraId="6D3984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GC-37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945C9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  <w:p w14:paraId="20B06A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DFE38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32" w:dyaOrig="1935" w14:anchorId="6D76ADE1">
                <v:shape id="_x0000_i1044" type="#_x0000_t75" style="width:139.5pt;height:74.25pt" o:ole="">
                  <v:imagedata r:id="rId50" o:title=""/>
                </v:shape>
                <o:OLEObject Type="Embed" ProgID="ChemDraw.Document.6.0" ShapeID="_x0000_i1044" DrawAspect="Content" ObjectID="_1752140816" r:id="rId5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28CE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897BA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5A5E0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9</w:t>
            </w:r>
          </w:p>
        </w:tc>
      </w:tr>
      <w:tr w:rsidR="00FD55CF" w:rsidRPr="00991E8A" w14:paraId="757EA58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232E9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2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C008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  <w:p w14:paraId="26013A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33FC6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935" w:dyaOrig="1910" w14:anchorId="7CF97211">
                <v:shape id="_x0000_i1045" type="#_x0000_t75" style="width:2in;height:69.75pt" o:ole="">
                  <v:imagedata r:id="rId52" o:title=""/>
                </v:shape>
                <o:OLEObject Type="Embed" ProgID="ChemDraw.Document.6.0" ShapeID="_x0000_i1045" DrawAspect="Content" ObjectID="_1752140817" r:id="rId5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66A5D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F4888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25E2E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7</w:t>
            </w:r>
          </w:p>
        </w:tc>
      </w:tr>
      <w:tr w:rsidR="00FD55CF" w:rsidRPr="00991E8A" w14:paraId="5E089A5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A16F0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2C6B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  <w:p w14:paraId="252419A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F9494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296" w:dyaOrig="1910" w14:anchorId="0899F495">
                <v:shape id="_x0000_i1046" type="#_x0000_t75" style="width:143.25pt;height:63.75pt" o:ole="">
                  <v:imagedata r:id="rId54" o:title=""/>
                </v:shape>
                <o:OLEObject Type="Embed" ProgID="ChemDraw.Document.6.0" ShapeID="_x0000_i1046" DrawAspect="Content" ObjectID="_1752140818" r:id="rId5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7CFD5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0EBB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43D9D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7</w:t>
            </w:r>
          </w:p>
        </w:tc>
      </w:tr>
      <w:tr w:rsidR="00FD55CF" w:rsidRPr="00991E8A" w14:paraId="565F60C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16E7D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3</w:t>
            </w:r>
          </w:p>
          <w:p w14:paraId="08C8AE8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037D23">
              <w:rPr>
                <w:b/>
                <w:sz w:val="14"/>
                <w:szCs w:val="14"/>
              </w:rPr>
              <w:t>UAWJ24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DB08F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  <w:p w14:paraId="0EF4BD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11380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31" w:dyaOrig="2086" w14:anchorId="1548BC18">
                <v:shape id="_x0000_i1047" type="#_x0000_t75" style="width:136.5pt;height:78.75pt" o:ole="">
                  <v:imagedata r:id="rId56" o:title=""/>
                </v:shape>
                <o:OLEObject Type="Embed" ProgID="ChemDraw.Document.6.0" ShapeID="_x0000_i1047" DrawAspect="Content" ObjectID="_1752140819" r:id="rId5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9F5AE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70360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D47A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6.8</w:t>
            </w:r>
          </w:p>
        </w:tc>
      </w:tr>
      <w:tr w:rsidR="00FD55CF" w:rsidRPr="00991E8A" w14:paraId="3BAFB81A" w14:textId="77777777" w:rsidTr="00A60FBA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14:paraId="2410324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4</w:t>
            </w:r>
          </w:p>
          <w:p w14:paraId="1C6641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oronastat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9DBBAA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  <w:p w14:paraId="1D94E52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(phosphate prodrug)</w:t>
            </w:r>
          </w:p>
        </w:tc>
        <w:tc>
          <w:tcPr>
            <w:tcW w:w="3226" w:type="dxa"/>
            <w:shd w:val="clear" w:color="auto" w:fill="auto"/>
            <w:vAlign w:val="center"/>
          </w:tcPr>
          <w:p w14:paraId="7427B10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31" w:dyaOrig="1937" w14:anchorId="22648E88">
                <v:shape id="_x0000_i1048" type="#_x0000_t75" style="width:139.5pt;height:74.25pt" o:ole="">
                  <v:imagedata r:id="rId58" o:title=""/>
                </v:shape>
                <o:OLEObject Type="Embed" ProgID="ChemDraw.Document.6.0" ShapeID="_x0000_i1048" DrawAspect="Content" ObjectID="_1752140820" r:id="rId59"/>
              </w:object>
            </w:r>
          </w:p>
        </w:tc>
        <w:tc>
          <w:tcPr>
            <w:tcW w:w="1049" w:type="dxa"/>
            <w:shd w:val="clear" w:color="auto" w:fill="auto"/>
            <w:vAlign w:val="center"/>
          </w:tcPr>
          <w:p w14:paraId="31BF4BA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2C65E7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F2223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06</w:t>
            </w:r>
          </w:p>
        </w:tc>
      </w:tr>
      <w:tr w:rsidR="00FD55CF" w:rsidRPr="00991E8A" w14:paraId="12DDD68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36937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C403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D221C4" w14:textId="77777777" w:rsidR="00FD55CF" w:rsidRDefault="00FD55CF" w:rsidP="00A60FBA">
            <w:pPr>
              <w:adjustRightInd w:val="0"/>
              <w:snapToGrid w:val="0"/>
              <w:jc w:val="center"/>
            </w:pP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663DA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59487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3E4B5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</w:p>
        </w:tc>
      </w:tr>
      <w:tr w:rsidR="00FD55CF" w:rsidRPr="00991E8A" w14:paraId="3AFE557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7AAA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5</w:t>
            </w:r>
          </w:p>
          <w:p w14:paraId="73E4B9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-0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B2CF1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BEE78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81" w:dyaOrig="2040" w14:anchorId="06BCB886">
                <v:shape id="_x0000_i1049" type="#_x0000_t75" style="width:138.75pt;height:79.5pt" o:ole="">
                  <v:imagedata r:id="rId60" o:title=""/>
                </v:shape>
                <o:OLEObject Type="Embed" ProgID="ChemDraw.Document.6.0" ShapeID="_x0000_i1049" DrawAspect="Content" ObjectID="_1752140821" r:id="rId6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C5789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.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B0229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2B6CE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86</w:t>
            </w:r>
          </w:p>
        </w:tc>
      </w:tr>
      <w:tr w:rsidR="00FD55CF" w:rsidRPr="00991E8A" w14:paraId="00114FE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21141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6</w:t>
            </w:r>
          </w:p>
          <w:p w14:paraId="720B8A3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-2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C363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DE9C8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446" w:dyaOrig="1972" w14:anchorId="10FF9A3D">
                <v:shape id="_x0000_i1050" type="#_x0000_t75" style="width:143.25pt;height:82.5pt" o:ole="">
                  <v:imagedata r:id="rId62" o:title=""/>
                </v:shape>
                <o:OLEObject Type="Embed" ProgID="ChemDraw.Document.6.0" ShapeID="_x0000_i1050" DrawAspect="Content" ObjectID="_1752140822" r:id="rId6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27977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.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E9D7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F51A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BB502B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327A2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7</w:t>
            </w:r>
          </w:p>
          <w:p w14:paraId="3284F6F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-3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03768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E75BE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446" w:dyaOrig="1972" w14:anchorId="38CCDA6C">
                <v:shape id="_x0000_i1051" type="#_x0000_t75" style="width:138pt;height:78.75pt" o:ole="">
                  <v:imagedata r:id="rId64" o:title=""/>
                </v:shape>
                <o:OLEObject Type="Embed" ProgID="ChemDraw.Document.6.0" ShapeID="_x0000_i1051" DrawAspect="Content" ObjectID="_1752140823" r:id="rId6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BEA4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.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B8050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A5C64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4</w:t>
            </w:r>
          </w:p>
        </w:tc>
      </w:tr>
      <w:tr w:rsidR="00FD55CF" w:rsidRPr="00991E8A" w14:paraId="69AC2E8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34F2C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538CA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477E8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00" w:dyaOrig="1937" w14:anchorId="25E426EB">
                <v:shape id="_x0000_i1052" type="#_x0000_t75" style="width:122.25pt;height:76.5pt" o:ole="">
                  <v:imagedata r:id="rId66" o:title=""/>
                </v:shape>
                <o:OLEObject Type="Embed" ProgID="ChemDraw.Document.6.0" ShapeID="_x0000_i1052" DrawAspect="Content" ObjectID="_1752140824" r:id="rId6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CE63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D9757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7B42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35</w:t>
            </w:r>
          </w:p>
        </w:tc>
      </w:tr>
      <w:tr w:rsidR="00FD55CF" w:rsidRPr="00991E8A" w14:paraId="7786CBB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831DF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9</w:t>
            </w:r>
          </w:p>
          <w:p w14:paraId="7A2028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76DB4">
              <w:rPr>
                <w:b/>
                <w:sz w:val="14"/>
                <w:szCs w:val="14"/>
              </w:rPr>
              <w:t>UAWJ9-36-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C165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6267A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38" w:dyaOrig="1972" w14:anchorId="3CB5DC5D">
                <v:shape id="_x0000_i1053" type="#_x0000_t75" style="width:134.25pt;height:81.75pt" o:ole="">
                  <v:imagedata r:id="rId68" o:title=""/>
                </v:shape>
                <o:OLEObject Type="Embed" ProgID="ChemDraw.Document.6.0" ShapeID="_x0000_i1053" DrawAspect="Content" ObjectID="_1752140825" r:id="rId6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306F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3833A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2293A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6</w:t>
            </w:r>
          </w:p>
        </w:tc>
      </w:tr>
      <w:tr w:rsidR="00FD55CF" w:rsidRPr="00991E8A" w14:paraId="3373479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426D8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30</w:t>
            </w:r>
          </w:p>
          <w:p w14:paraId="547158B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76DB4">
              <w:rPr>
                <w:b/>
                <w:sz w:val="14"/>
                <w:szCs w:val="14"/>
              </w:rPr>
              <w:t>UAWJ9-36-3</w:t>
            </w:r>
          </w:p>
          <w:p w14:paraId="1B6561E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6A040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297F5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35" w:dyaOrig="2040" w14:anchorId="27D3B135">
                <v:shape id="_x0000_i1054" type="#_x0000_t75" style="width:138pt;height:87pt" o:ole="">
                  <v:imagedata r:id="rId70" o:title=""/>
                </v:shape>
                <o:OLEObject Type="Embed" ProgID="ChemDraw.Document.6.0" ShapeID="_x0000_i1054" DrawAspect="Content" ObjectID="_1752140826" r:id="rId7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06538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BEC9E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5503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37</w:t>
            </w:r>
          </w:p>
        </w:tc>
      </w:tr>
      <w:tr w:rsidR="00FD55CF" w:rsidRPr="00991E8A" w14:paraId="360C4E0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8F72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1</w:t>
            </w:r>
          </w:p>
          <w:p w14:paraId="622C87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14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68D88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47D66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83" w:dyaOrig="2508" w14:anchorId="7F41F46C">
                <v:shape id="_x0000_i1055" type="#_x0000_t75" style="width:108pt;height:100.5pt" o:ole="">
                  <v:imagedata r:id="rId72" o:title=""/>
                </v:shape>
                <o:OLEObject Type="Embed" ProgID="ChemDraw.Document.6.0" ShapeID="_x0000_i1055" DrawAspect="Content" ObjectID="_1752140827" r:id="rId7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F86CE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76CB0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58E314" w14:textId="77777777" w:rsidR="00FD55CF" w:rsidRPr="00B4457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vertAlign w:val="superscript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4 – 1.0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e</w:t>
            </w:r>
          </w:p>
        </w:tc>
      </w:tr>
      <w:tr w:rsidR="00FD55CF" w:rsidRPr="00991E8A" w14:paraId="46E61B4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19711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2</w:t>
            </w:r>
          </w:p>
          <w:p w14:paraId="1814CC2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14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E81E7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E5036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74" w:dyaOrig="3079" w14:anchorId="204ADFF4">
                <v:shape id="_x0000_i1056" type="#_x0000_t75" style="width:103.5pt;height:115.5pt" o:ole="">
                  <v:imagedata r:id="rId74" o:title=""/>
                </v:shape>
                <o:OLEObject Type="Embed" ProgID="ChemDraw.Document.6.0" ShapeID="_x0000_i1056" DrawAspect="Content" ObjectID="_1752140828" r:id="rId7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C0A0B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E1A66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BA94AA" w14:textId="77777777" w:rsidR="00FD55CF" w:rsidRPr="00B4457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highlight w:val="yellow"/>
                <w:vertAlign w:val="superscript"/>
                <w:lang w:val="it-IT"/>
              </w:rPr>
            </w:pPr>
            <w:r w:rsidRPr="00B44570">
              <w:rPr>
                <w:b/>
                <w:sz w:val="14"/>
                <w:szCs w:val="14"/>
                <w:lang w:val="it-IT"/>
              </w:rPr>
              <w:t>0.9 – 2.9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e</w:t>
            </w:r>
          </w:p>
        </w:tc>
      </w:tr>
      <w:tr w:rsidR="00FD55CF" w:rsidRPr="00991E8A" w14:paraId="7BE819A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B0F3E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3</w:t>
            </w:r>
          </w:p>
          <w:p w14:paraId="138A4DA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14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D193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155AB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38" w:dyaOrig="3080" w14:anchorId="737E4BE9">
                <v:shape id="_x0000_i1057" type="#_x0000_t75" style="width:109.5pt;height:119.25pt" o:ole="">
                  <v:imagedata r:id="rId76" o:title=""/>
                </v:shape>
                <o:OLEObject Type="Embed" ProgID="ChemDraw.Document.6.0" ShapeID="_x0000_i1057" DrawAspect="Content" ObjectID="_1752140829" r:id="rId7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44F81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ED6DD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9B4D0F" w14:textId="77777777" w:rsidR="00FD55CF" w:rsidRPr="00B4457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8 – 2.3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e</w:t>
            </w:r>
          </w:p>
        </w:tc>
      </w:tr>
      <w:tr w:rsidR="00FD55CF" w:rsidRPr="00991E8A" w14:paraId="4FB98D0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2C25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4</w:t>
            </w:r>
          </w:p>
          <w:p w14:paraId="42B614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alpepti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341AE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F9754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42" w:dyaOrig="1806" w14:anchorId="4F33134B">
                <v:shape id="_x0000_i1058" type="#_x0000_t75" style="width:120.75pt;height:70.5pt" o:ole="">
                  <v:imagedata r:id="rId78" o:title=""/>
                </v:shape>
                <o:OLEObject Type="Embed" ProgID="ChemDraw.Document.6.0" ShapeID="_x0000_i1058" DrawAspect="Content" ObjectID="_1752140830" r:id="rId7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14D85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7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BC80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9EB6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72</w:t>
            </w:r>
          </w:p>
        </w:tc>
      </w:tr>
      <w:tr w:rsidR="00FD55CF" w:rsidRPr="00991E8A" w14:paraId="4FBA421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63E3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5</w:t>
            </w:r>
          </w:p>
          <w:p w14:paraId="3F136BF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22CE8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5925E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096" w:dyaOrig="1934" w14:anchorId="75780294">
                <v:shape id="_x0000_i1059" type="#_x0000_t75" style="width:144.75pt;height:68.25pt" o:ole="">
                  <v:imagedata r:id="rId80" o:title=""/>
                </v:shape>
                <o:OLEObject Type="Embed" ProgID="ChemDraw.Document.6.0" ShapeID="_x0000_i1059" DrawAspect="Content" ObjectID="_1752140831" r:id="rId8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0FA5C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.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575FC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01BCF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D3CE42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8747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6</w:t>
            </w:r>
          </w:p>
          <w:p w14:paraId="5BC3423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D1591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54421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096" w:dyaOrig="2092" w14:anchorId="1807DBE8">
                <v:shape id="_x0000_i1060" type="#_x0000_t75" style="width:142.5pt;height:73.5pt" o:ole="">
                  <v:imagedata r:id="rId82" o:title=""/>
                </v:shape>
                <o:OLEObject Type="Embed" ProgID="ChemDraw.Document.6.0" ShapeID="_x0000_i1060" DrawAspect="Content" ObjectID="_1752140832" r:id="rId8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7757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5DDA2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85E8B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5</w:t>
            </w:r>
          </w:p>
        </w:tc>
      </w:tr>
      <w:tr w:rsidR="00FD55CF" w:rsidRPr="00991E8A" w14:paraId="1A3DE72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09B7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7</w:t>
            </w:r>
          </w:p>
          <w:p w14:paraId="53C4778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GI13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2B96B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41EEA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891" w:dyaOrig="1655" w14:anchorId="008C1BBE">
                <v:shape id="_x0000_i1061" type="#_x0000_t75" style="width:133.5pt;height:57pt" o:ole="">
                  <v:imagedata r:id="rId84" o:title=""/>
                </v:shape>
                <o:OLEObject Type="Embed" ProgID="ChemDraw.Document.6.0" ShapeID="_x0000_i1061" DrawAspect="Content" ObjectID="_1752140833" r:id="rId8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6D666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5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FDEF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D923C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5757B2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D8970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38</w:t>
            </w:r>
          </w:p>
          <w:p w14:paraId="3727EB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alpain inhibitor I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833BB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9597C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90" w:dyaOrig="1806" w14:anchorId="1A10EDF1">
                <v:shape id="_x0000_i1062" type="#_x0000_t75" style="width:113.25pt;height:70.5pt" o:ole="">
                  <v:imagedata r:id="rId86" o:title=""/>
                </v:shape>
                <o:OLEObject Type="Embed" ProgID="ChemDraw.Document.6.0" ShapeID="_x0000_i1062" DrawAspect="Content" ObjectID="_1752140834" r:id="rId8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EC29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FA170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51C16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ECD5F0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02BF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9</w:t>
            </w:r>
          </w:p>
          <w:p w14:paraId="1F7C0F3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alpain inhibitor II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5FAB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4D0CF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90" w:dyaOrig="1806" w14:anchorId="1684E695">
                <v:shape id="_x0000_i1063" type="#_x0000_t75" style="width:105.75pt;height:66pt" o:ole="">
                  <v:imagedata r:id="rId88" o:title=""/>
                </v:shape>
                <o:OLEObject Type="Embed" ProgID="ChemDraw.Document.6.0" ShapeID="_x0000_i1063" DrawAspect="Content" ObjectID="_1752140835" r:id="rId8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F7315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6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2C360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20EA6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07</w:t>
            </w:r>
          </w:p>
        </w:tc>
      </w:tr>
      <w:tr w:rsidR="00FD55CF" w:rsidRPr="00991E8A" w14:paraId="28F29758" w14:textId="77777777" w:rsidTr="00A60FBA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14:paraId="47C3D2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0</w:t>
            </w:r>
          </w:p>
          <w:p w14:paraId="3E6F90D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1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913F96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shd w:val="clear" w:color="auto" w:fill="auto"/>
            <w:vAlign w:val="center"/>
          </w:tcPr>
          <w:p w14:paraId="6E5466F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096" w:dyaOrig="1942" w14:anchorId="038EB1AB">
                <v:shape id="_x0000_i1064" type="#_x0000_t75" style="width:140.25pt;height:66.75pt" o:ole="">
                  <v:imagedata r:id="rId90" o:title=""/>
                </v:shape>
                <o:OLEObject Type="Embed" ProgID="ChemDraw.Document.6.0" ShapeID="_x0000_i1064" DrawAspect="Content" ObjectID="_1752140836" r:id="rId91"/>
              </w:object>
            </w:r>
          </w:p>
        </w:tc>
        <w:tc>
          <w:tcPr>
            <w:tcW w:w="1049" w:type="dxa"/>
            <w:shd w:val="clear" w:color="auto" w:fill="auto"/>
            <w:vAlign w:val="center"/>
          </w:tcPr>
          <w:p w14:paraId="3700186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5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9B52A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630CB4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56</w:t>
            </w:r>
          </w:p>
        </w:tc>
      </w:tr>
      <w:tr w:rsidR="00FD55CF" w:rsidRPr="00991E8A" w14:paraId="3E26DFB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A4C1D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AC474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36DB89" w14:textId="77777777" w:rsidR="00FD55CF" w:rsidRDefault="00FD55CF" w:rsidP="00A60FBA">
            <w:pPr>
              <w:adjustRightInd w:val="0"/>
              <w:snapToGrid w:val="0"/>
              <w:jc w:val="center"/>
            </w:pP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90FCD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3FED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7E0F8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</w:p>
        </w:tc>
      </w:tr>
      <w:tr w:rsidR="00FD55CF" w:rsidRPr="00991E8A" w14:paraId="7431378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60A3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1</w:t>
            </w:r>
          </w:p>
          <w:p w14:paraId="3A61DF2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PI1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BBA0B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ldehy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12088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096" w:dyaOrig="1916" w14:anchorId="1442AC8D">
                <v:shape id="_x0000_i1065" type="#_x0000_t75" style="width:141.75pt;height:66.75pt" o:ole="">
                  <v:imagedata r:id="rId92" o:title=""/>
                </v:shape>
                <o:OLEObject Type="Embed" ProgID="ChemDraw.Document.6.0" ShapeID="_x0000_i1065" DrawAspect="Content" ObjectID="_1752140837" r:id="rId9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DE717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B3F28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6C923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97</w:t>
            </w:r>
          </w:p>
        </w:tc>
      </w:tr>
      <w:tr w:rsidR="00FD55CF" w:rsidRPr="00991E8A" w14:paraId="58082A2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2BBB5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BFB4B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852A8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236" w:dyaOrig="2052" w14:anchorId="5CE25AA0">
                <v:shape id="_x0000_i1066" type="#_x0000_t75" style="width:138.75pt;height:66.75pt" o:ole="">
                  <v:imagedata r:id="rId94" o:title=""/>
                </v:shape>
                <o:OLEObject Type="Embed" ProgID="ChemDraw.Document.6.0" ShapeID="_x0000_i1066" DrawAspect="Content" ObjectID="_1752140838" r:id="rId9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BD205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.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8E4BE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037E1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6</w:t>
            </w:r>
          </w:p>
        </w:tc>
      </w:tr>
      <w:tr w:rsidR="00FD55CF" w:rsidRPr="00991E8A" w14:paraId="69A922A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458A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D9B8C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91629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462" w:dyaOrig="2052" w14:anchorId="72BB9390">
                <v:shape id="_x0000_i1067" type="#_x0000_t75" style="width:153pt;height:70.5pt" o:ole="">
                  <v:imagedata r:id="rId96" o:title=""/>
                </v:shape>
                <o:OLEObject Type="Embed" ProgID="ChemDraw.Document.6.0" ShapeID="_x0000_i1067" DrawAspect="Content" ObjectID="_1752140839" r:id="rId9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80D1B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9.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FB1C0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6FD0C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3</w:t>
            </w:r>
          </w:p>
        </w:tc>
      </w:tr>
      <w:tr w:rsidR="00FD55CF" w:rsidRPr="00991E8A" w14:paraId="0BA6905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A3621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F61A9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67DD3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459" w:dyaOrig="2052" w14:anchorId="2118DEF8">
                <v:shape id="_x0000_i1068" type="#_x0000_t75" style="width:147pt;height:67.5pt" o:ole="">
                  <v:imagedata r:id="rId98" o:title=""/>
                </v:shape>
                <o:OLEObject Type="Embed" ProgID="ChemDraw.Document.6.0" ShapeID="_x0000_i1068" DrawAspect="Content" ObjectID="_1752140840" r:id="rId9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9E5B3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.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1D93A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B6960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47</w:t>
            </w:r>
          </w:p>
        </w:tc>
      </w:tr>
      <w:tr w:rsidR="00FD55CF" w:rsidRPr="00991E8A" w14:paraId="516A68B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FD295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5</w:t>
            </w:r>
          </w:p>
          <w:p w14:paraId="7E2885A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YH-5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9BA88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9D866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922" w:dyaOrig="2033" w14:anchorId="522E9A0C">
                <v:shape id="_x0000_i1069" type="#_x0000_t75" style="width:143.25pt;height:74.25pt" o:ole="">
                  <v:imagedata r:id="rId100" o:title=""/>
                </v:shape>
                <o:OLEObject Type="Embed" ProgID="ChemDraw.Document.6.0" ShapeID="_x0000_i1069" DrawAspect="Content" ObjectID="_1752140841" r:id="rId10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3925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6A5A3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14E38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6</w:t>
            </w:r>
          </w:p>
        </w:tc>
      </w:tr>
      <w:tr w:rsidR="00FD55CF" w:rsidRPr="00991E8A" w14:paraId="12B435A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3F51A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6</w:t>
            </w:r>
          </w:p>
          <w:p w14:paraId="6A2C371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KB24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4ACC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96B4A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63" w:dyaOrig="2506" w14:anchorId="60D8A2E9">
                <v:shape id="_x0000_i1070" type="#_x0000_t75" style="width:130.5pt;height:96.75pt" o:ole="">
                  <v:imagedata r:id="rId102" o:title=""/>
                </v:shape>
                <o:OLEObject Type="Embed" ProgID="ChemDraw.Document.6.0" ShapeID="_x0000_i1070" DrawAspect="Content" ObjectID="_1752140842" r:id="rId10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9CA28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13589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39E9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3</w:t>
            </w:r>
          </w:p>
        </w:tc>
      </w:tr>
      <w:tr w:rsidR="00FD55CF" w:rsidRPr="00991E8A" w14:paraId="1565593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7AFF4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47</w:t>
            </w:r>
          </w:p>
          <w:p w14:paraId="579FA50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KB24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89CDE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AD467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63" w:dyaOrig="2506" w14:anchorId="71EEBBB4">
                <v:shape id="_x0000_i1071" type="#_x0000_t75" style="width:134.25pt;height:100.5pt" o:ole="">
                  <v:imagedata r:id="rId104" o:title=""/>
                </v:shape>
                <o:OLEObject Type="Embed" ProgID="ChemDraw.Document.6.0" ShapeID="_x0000_i1071" DrawAspect="Content" ObjectID="_1752140843" r:id="rId10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7580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C4021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91E75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22</w:t>
            </w:r>
          </w:p>
        </w:tc>
      </w:tr>
      <w:tr w:rsidR="00FD55CF" w:rsidRPr="00991E8A" w14:paraId="3DF21FB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1C4D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D8DB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788B6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06" w:dyaOrig="2919" w14:anchorId="6EA3DA47">
                <v:shape id="_x0000_i1072" type="#_x0000_t75" style="width:130.5pt;height:123pt" o:ole="">
                  <v:imagedata r:id="rId106" o:title=""/>
                </v:shape>
                <o:OLEObject Type="Embed" ProgID="ChemDraw.Document.6.0" ShapeID="_x0000_i1072" DrawAspect="Content" ObjectID="_1752140844" r:id="rId10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89A70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D93D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0C3FA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8</w:t>
            </w:r>
          </w:p>
        </w:tc>
      </w:tr>
      <w:tr w:rsidR="00FD55CF" w:rsidRPr="00991E8A" w14:paraId="72DED5D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B77E9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9</w:t>
            </w:r>
          </w:p>
          <w:p w14:paraId="7680D2F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BBH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29C1E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002D5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31" w:dyaOrig="2441" w14:anchorId="1EF9D998">
                <v:shape id="_x0000_i1073" type="#_x0000_t75" style="width:155.25pt;height:105pt" o:ole="">
                  <v:imagedata r:id="rId108" o:title=""/>
                </v:shape>
                <o:OLEObject Type="Embed" ProgID="ChemDraw.Document.6.0" ShapeID="_x0000_i1073" DrawAspect="Content" ObjectID="_1752140845" r:id="rId10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D8DA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47C21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ED5B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6.1</w:t>
            </w:r>
          </w:p>
        </w:tc>
      </w:tr>
      <w:tr w:rsidR="00FD55CF" w:rsidRPr="00991E8A" w14:paraId="222F2E4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BF79C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0</w:t>
            </w:r>
          </w:p>
          <w:p w14:paraId="71B039F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Z-FA-FMK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AD5F3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29FBA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81" w:dyaOrig="1527" w14:anchorId="721D632C">
                <v:shape id="_x0000_i1074" type="#_x0000_t75" style="width:150pt;height:67.5pt" o:ole="">
                  <v:imagedata r:id="rId110" o:title=""/>
                </v:shape>
                <o:OLEObject Type="Embed" ProgID="ChemDraw.Document.6.0" ShapeID="_x0000_i1074" DrawAspect="Content" ObjectID="_1752140846" r:id="rId11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A8CEA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0C95F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E2E31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3</w:t>
            </w:r>
          </w:p>
        </w:tc>
      </w:tr>
      <w:tr w:rsidR="00FD55CF" w:rsidRPr="00991E8A" w14:paraId="2F82E1A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0ECE0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02CEE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C7CD5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79" w:dyaOrig="2237" w14:anchorId="6C728FB5">
                <v:shape id="_x0000_i1075" type="#_x0000_t75" style="width:141pt;height:93pt" o:ole="">
                  <v:imagedata r:id="rId112" o:title=""/>
                </v:shape>
                <o:OLEObject Type="Embed" ProgID="ChemDraw.Document.6.0" ShapeID="_x0000_i1075" DrawAspect="Content" ObjectID="_1752140847" r:id="rId11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1CFAD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CEDB9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CB54D9" w14:textId="77777777" w:rsidR="00FD55CF" w:rsidRPr="00FF0D5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2.9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f</w:t>
            </w:r>
          </w:p>
        </w:tc>
      </w:tr>
      <w:tr w:rsidR="00FD55CF" w:rsidRPr="00991E8A" w14:paraId="6AC47B9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1673F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6BB7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Keton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69A61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22" w:dyaOrig="2453" w14:anchorId="0200155C">
                <v:shape id="_x0000_i1076" type="#_x0000_t75" style="width:134.25pt;height:99pt" o:ole="">
                  <v:imagedata r:id="rId114" o:title=""/>
                </v:shape>
                <o:OLEObject Type="Embed" ProgID="ChemDraw.Document.6.0" ShapeID="_x0000_i1076" DrawAspect="Content" ObjectID="_1752140848" r:id="rId11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16C9F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4E758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0068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79BD2E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C659B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4</w:t>
            </w:r>
          </w:p>
          <w:p w14:paraId="6A6CF07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X7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50D78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69EE0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79" w:dyaOrig="2018" w14:anchorId="58400E9C">
                <v:shape id="_x0000_i1077" type="#_x0000_t75" style="width:95.25pt;height:92.25pt" o:ole="">
                  <v:imagedata r:id="rId116" o:title=""/>
                </v:shape>
                <o:OLEObject Type="Embed" ProgID="ChemDraw.Document.6.0" ShapeID="_x0000_i1077" DrawAspect="Content" ObjectID="_1752140849" r:id="rId11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DE3A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7BAD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C3478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7D386D3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F7692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5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89A03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D4F7F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50" w:dyaOrig="2525" w14:anchorId="2C7D6C9D">
                <v:shape id="_x0000_i1078" type="#_x0000_t75" style="width:94.5pt;height:97.5pt" o:ole="">
                  <v:imagedata r:id="rId118" o:title=""/>
                </v:shape>
                <o:OLEObject Type="Embed" ProgID="ChemDraw.Document.6.0" ShapeID="_x0000_i1078" DrawAspect="Content" ObjectID="_1752140850" r:id="rId11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38795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1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94FA6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57AA9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48029A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C401F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6</w:t>
            </w:r>
          </w:p>
          <w:p w14:paraId="128D741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3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AAA7AF" w14:textId="77777777" w:rsidR="00FD55CF" w:rsidRPr="00591D8C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EFD9E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25" w:dyaOrig="2254" w14:anchorId="62BC89C4">
                <v:shape id="_x0000_i1079" type="#_x0000_t75" style="width:99.75pt;height:100.5pt" o:ole="">
                  <v:imagedata r:id="rId120" o:title=""/>
                </v:shape>
                <o:OLEObject Type="Embed" ProgID="ChemDraw.Document.6.0" ShapeID="_x0000_i1079" DrawAspect="Content" ObjectID="_1752140851" r:id="rId12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87AAB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AD1DF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63BE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4</w:t>
            </w:r>
          </w:p>
        </w:tc>
      </w:tr>
      <w:tr w:rsidR="00FD55CF" w:rsidRPr="00991E8A" w14:paraId="43C9DC9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CAFFC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7</w:t>
            </w:r>
          </w:p>
          <w:p w14:paraId="6DC4394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82766">
              <w:rPr>
                <w:b/>
                <w:sz w:val="14"/>
                <w:szCs w:val="14"/>
              </w:rPr>
              <w:t>JUN9-62-2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D668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8264F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98" w:dyaOrig="2820" w14:anchorId="75FE1006">
                <v:shape id="_x0000_i1080" type="#_x0000_t75" style="width:102.75pt;height:107.25pt" o:ole="">
                  <v:imagedata r:id="rId122" o:title=""/>
                </v:shape>
                <o:OLEObject Type="Embed" ProgID="ChemDraw.Document.6.0" ShapeID="_x0000_i1080" DrawAspect="Content" ObjectID="_1752140852" r:id="rId12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6840C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8A05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003A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90</w:t>
            </w:r>
          </w:p>
        </w:tc>
      </w:tr>
      <w:tr w:rsidR="00FD55CF" w:rsidRPr="00991E8A" w14:paraId="4257CEB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214CC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8</w:t>
            </w:r>
          </w:p>
          <w:p w14:paraId="428C1F2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82766">
              <w:rPr>
                <w:b/>
                <w:sz w:val="14"/>
                <w:szCs w:val="14"/>
              </w:rPr>
              <w:t>JUN9-90-3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94DED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366BC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25" w:dyaOrig="2820" w14:anchorId="2EB99EA2">
                <v:shape id="_x0000_i1081" type="#_x0000_t75" style="width:109.5pt;height:98.25pt" o:ole="">
                  <v:imagedata r:id="rId124" o:title=""/>
                </v:shape>
                <o:OLEObject Type="Embed" ProgID="ChemDraw.Document.6.0" ShapeID="_x0000_i1081" DrawAspect="Content" ObjectID="_1752140853" r:id="rId12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D15A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7E5D7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D4CA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07</w:t>
            </w:r>
          </w:p>
        </w:tc>
      </w:tr>
      <w:tr w:rsidR="00FD55CF" w:rsidRPr="00991E8A" w14:paraId="76B9759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A2A16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9</w:t>
            </w:r>
          </w:p>
          <w:p w14:paraId="231661C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5584B">
              <w:rPr>
                <w:b/>
                <w:sz w:val="14"/>
                <w:szCs w:val="14"/>
              </w:rPr>
              <w:t>JUN9-90-4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B1F11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7A415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97" w:dyaOrig="2820" w14:anchorId="2207686C">
                <v:shape id="_x0000_i1082" type="#_x0000_t75" style="width:135pt;height:119.25pt" o:ole="">
                  <v:imagedata r:id="rId126" o:title=""/>
                </v:shape>
                <o:OLEObject Type="Embed" ProgID="ChemDraw.Document.6.0" ShapeID="_x0000_i1082" DrawAspect="Content" ObjectID="_1752140854" r:id="rId12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288AF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688EC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397E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10</w:t>
            </w:r>
          </w:p>
        </w:tc>
      </w:tr>
      <w:tr w:rsidR="00FD55CF" w:rsidRPr="00991E8A" w14:paraId="3B790CD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DFFCF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0</w:t>
            </w:r>
          </w:p>
          <w:p w14:paraId="02F7651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5584B">
              <w:rPr>
                <w:b/>
                <w:sz w:val="14"/>
                <w:szCs w:val="14"/>
              </w:rPr>
              <w:t>JUN9-88-6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EF193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A86E9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22" w:dyaOrig="2820" w14:anchorId="113DBA39">
                <v:shape id="_x0000_i1083" type="#_x0000_t75" style="width:107.25pt;height:111.75pt" o:ole="">
                  <v:imagedata r:id="rId128" o:title=""/>
                </v:shape>
                <o:OLEObject Type="Embed" ProgID="ChemDraw.Document.6.0" ShapeID="_x0000_i1083" DrawAspect="Content" ObjectID="_1752140855" r:id="rId12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A671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62669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056ED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8</w:t>
            </w:r>
          </w:p>
        </w:tc>
      </w:tr>
      <w:tr w:rsidR="00FD55CF" w:rsidRPr="00991E8A" w14:paraId="1435F8F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EF31F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6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5C5C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4C9BD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490" w:dyaOrig="2352" w14:anchorId="081DDF06">
                <v:shape id="_x0000_i1084" type="#_x0000_t75" style="width:127.5pt;height:86.25pt" o:ole="">
                  <v:imagedata r:id="rId130" o:title=""/>
                </v:shape>
                <o:OLEObject Type="Embed" ProgID="ChemDraw.Document.6.0" ShapeID="_x0000_i1084" DrawAspect="Content" ObjectID="_1752140856" r:id="rId13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0403C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113C9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4D29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50C9AF0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9BEF2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2</w:t>
            </w:r>
          </w:p>
          <w:p w14:paraId="7A3338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585DF9">
              <w:rPr>
                <w:b/>
                <w:sz w:val="14"/>
                <w:szCs w:val="14"/>
              </w:rPr>
              <w:t>Y020-994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0F996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7CF17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99" w:dyaOrig="2328" w14:anchorId="7D019323">
                <v:shape id="_x0000_i1085" type="#_x0000_t75" style="width:81pt;height:85.5pt" o:ole="">
                  <v:imagedata r:id="rId132" o:title=""/>
                </v:shape>
                <o:OLEObject Type="Embed" ProgID="ChemDraw.Document.6.0" ShapeID="_x0000_i1085" DrawAspect="Content" ObjectID="_1752140857" r:id="rId13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473A8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5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9DAC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F756C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BF88C4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4D182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3</w:t>
            </w:r>
          </w:p>
          <w:p w14:paraId="7CA4843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DE49CA">
              <w:rPr>
                <w:b/>
                <w:sz w:val="14"/>
                <w:szCs w:val="14"/>
              </w:rPr>
              <w:t>MCULE-594877004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71B322" w14:textId="77777777" w:rsidR="00FD55CF" w:rsidRPr="003C7BF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F2082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59" w:dyaOrig="1388" w14:anchorId="40769B21">
                <v:shape id="_x0000_i1086" type="#_x0000_t75" style="width:127.5pt;height:69.75pt" o:ole="">
                  <v:imagedata r:id="rId134" o:title=""/>
                </v:shape>
                <o:OLEObject Type="Embed" ProgID="ChemDraw.Document.6.0" ShapeID="_x0000_i1086" DrawAspect="Content" ObjectID="_1752140858" r:id="rId13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30849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2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5C1BA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9CC9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2A67C6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2A891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4</w:t>
            </w:r>
          </w:p>
          <w:p w14:paraId="7FD8FB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GC-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3B5BD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3FDC43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71" w:dyaOrig="1377" w14:anchorId="212A0CBE">
                <v:shape id="_x0000_i1087" type="#_x0000_t75" style="width:101.25pt;height:61.5pt" o:ole="">
                  <v:imagedata r:id="rId136" o:title=""/>
                </v:shape>
                <o:OLEObject Type="Embed" ProgID="ChemDraw.Document.6.0" ShapeID="_x0000_i1087" DrawAspect="Content" ObjectID="_1752140859" r:id="rId13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F1F2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E82B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E0EB0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1</w:t>
            </w:r>
          </w:p>
        </w:tc>
      </w:tr>
      <w:tr w:rsidR="00FD55CF" w:rsidRPr="00991E8A" w14:paraId="3030A3B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FF997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5</w:t>
            </w:r>
          </w:p>
          <w:p w14:paraId="63AE60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GD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CAA0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708E6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20" w:dyaOrig="1721" w14:anchorId="6537A100">
                <v:shape id="_x0000_i1088" type="#_x0000_t75" style="width:119.25pt;height:73.5pt" o:ole="">
                  <v:imagedata r:id="rId138" o:title=""/>
                </v:shape>
                <o:OLEObject Type="Embed" ProgID="ChemDraw.Document.6.0" ShapeID="_x0000_i1088" DrawAspect="Content" ObjectID="_1752140860" r:id="rId13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14095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B830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17E81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6</w:t>
            </w:r>
          </w:p>
        </w:tc>
      </w:tr>
      <w:tr w:rsidR="00FD55CF" w:rsidRPr="00991E8A" w14:paraId="657A860C" w14:textId="77777777" w:rsidTr="00A60FBA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14:paraId="55063F2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6</w:t>
            </w:r>
          </w:p>
          <w:p w14:paraId="6BB1E38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GD1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272B7D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shd w:val="clear" w:color="auto" w:fill="auto"/>
            <w:vAlign w:val="center"/>
          </w:tcPr>
          <w:p w14:paraId="26048303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42" w:dyaOrig="1721" w14:anchorId="22285DE2">
                <v:shape id="_x0000_i1089" type="#_x0000_t75" style="width:114pt;height:69pt" o:ole="">
                  <v:imagedata r:id="rId140" o:title=""/>
                </v:shape>
                <o:OLEObject Type="Embed" ProgID="ChemDraw.Document.6.0" ShapeID="_x0000_i1089" DrawAspect="Content" ObjectID="_1752140861" r:id="rId141"/>
              </w:object>
            </w:r>
          </w:p>
        </w:tc>
        <w:tc>
          <w:tcPr>
            <w:tcW w:w="1049" w:type="dxa"/>
            <w:shd w:val="clear" w:color="auto" w:fill="auto"/>
            <w:vAlign w:val="center"/>
          </w:tcPr>
          <w:p w14:paraId="1622C8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1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F8141D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CC6E63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4.2</w:t>
            </w:r>
          </w:p>
        </w:tc>
      </w:tr>
      <w:tr w:rsidR="00FD55CF" w:rsidRPr="00991E8A" w14:paraId="3F352E5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7571C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9B671E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CFB2BB" w14:textId="77777777" w:rsidR="00FD55CF" w:rsidRDefault="00FD55CF" w:rsidP="00A60FBA">
            <w:pPr>
              <w:adjustRightInd w:val="0"/>
              <w:snapToGrid w:val="0"/>
              <w:jc w:val="center"/>
            </w:pP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0878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0AE0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4398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</w:p>
        </w:tc>
      </w:tr>
      <w:tr w:rsidR="00FD55CF" w:rsidRPr="00991E8A" w14:paraId="2C6DCB56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3E831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7</w:t>
            </w:r>
          </w:p>
          <w:p w14:paraId="5737BC8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E464F0">
              <w:rPr>
                <w:b/>
                <w:sz w:val="14"/>
                <w:szCs w:val="14"/>
              </w:rPr>
              <w:t>(R)-EN8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4889A5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D5496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84" w:dyaOrig="1778" w14:anchorId="01A67BA0">
                <v:shape id="_x0000_i1090" type="#_x0000_t75" style="width:89.25pt;height:72.75pt" o:ole="">
                  <v:imagedata r:id="rId142" o:title=""/>
                </v:shape>
                <o:OLEObject Type="Embed" ProgID="ChemDraw.Document.6.0" ShapeID="_x0000_i1090" DrawAspect="Content" ObjectID="_1752140862" r:id="rId14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6E7CD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B81E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6FFDF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38B700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1E725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8</w:t>
            </w:r>
          </w:p>
          <w:p w14:paraId="2A15541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615277">
              <w:rPr>
                <w:b/>
                <w:sz w:val="14"/>
                <w:szCs w:val="14"/>
              </w:rPr>
              <w:t>HW-2-010b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48B494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4455A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53" w:dyaOrig="2062" w14:anchorId="6AE15867">
                <v:shape id="_x0000_i1091" type="#_x0000_t75" style="width:101.25pt;height:81.75pt" o:ole="">
                  <v:imagedata r:id="rId144" o:title=""/>
                </v:shape>
                <o:OLEObject Type="Embed" ProgID="ChemDraw.Document.6.0" ShapeID="_x0000_i1091" DrawAspect="Content" ObjectID="_1752140863" r:id="rId14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96B0E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0C46A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00821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2A9528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55241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9</w:t>
            </w:r>
          </w:p>
          <w:p w14:paraId="1857648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C81AD9">
              <w:rPr>
                <w:b/>
                <w:sz w:val="14"/>
                <w:szCs w:val="14"/>
              </w:rPr>
              <w:t>QUB-00006-Int-0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B72EA1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haloacet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84D62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98" w:dyaOrig="1270" w14:anchorId="620958DC">
                <v:shape id="_x0000_i1092" type="#_x0000_t75" style="width:76.5pt;height:51pt" o:ole="">
                  <v:imagedata r:id="rId146" o:title=""/>
                </v:shape>
                <o:OLEObject Type="Embed" ProgID="ChemDraw.Document.6.0" ShapeID="_x0000_i1092" DrawAspect="Content" ObjectID="_1752140864" r:id="rId14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18F6E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C3E5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4F63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BF3077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CF2EB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7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4065D3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keto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8F086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555" w:dyaOrig="2013" w14:anchorId="1BA2D574">
                <v:shape id="_x0000_i1093" type="#_x0000_t75" style="width:150pt;height:66.75pt" o:ole="">
                  <v:imagedata r:id="rId148" o:title=""/>
                </v:shape>
                <o:OLEObject Type="Embed" ProgID="ChemDraw.Document.6.0" ShapeID="_x0000_i1093" DrawAspect="Content" ObjectID="_1752140865" r:id="rId14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4111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4D53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7B017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4-5</w:t>
            </w:r>
          </w:p>
        </w:tc>
      </w:tr>
      <w:tr w:rsidR="00FD55CF" w:rsidRPr="00991E8A" w14:paraId="258A33B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72620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1</w:t>
            </w:r>
          </w:p>
          <w:p w14:paraId="4026B14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Y18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6BE6CF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keto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8249E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30" w:dyaOrig="2139" w14:anchorId="50E37B56">
                <v:shape id="_x0000_i1094" type="#_x0000_t75" style="width:97.5pt;height:79.5pt" o:ole="">
                  <v:imagedata r:id="rId150" o:title=""/>
                </v:shape>
                <o:OLEObject Type="Embed" ProgID="ChemDraw.Document.6.0" ShapeID="_x0000_i1094" DrawAspect="Content" ObjectID="_1752140866" r:id="rId15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59C6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.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328D1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5B1D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11</w:t>
            </w:r>
          </w:p>
        </w:tc>
      </w:tr>
      <w:tr w:rsidR="00FD55CF" w:rsidRPr="00991E8A" w14:paraId="7D1C689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EDFC5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2</w:t>
            </w:r>
          </w:p>
          <w:p w14:paraId="61F69D2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RAY121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F7AB32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keto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6F88A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901" w:dyaOrig="2851" w14:anchorId="41FF74EC">
                <v:shape id="_x0000_i1095" type="#_x0000_t75" style="width:113.25pt;height:111pt" o:ole="">
                  <v:imagedata r:id="rId152" o:title=""/>
                </v:shape>
                <o:OLEObject Type="Embed" ProgID="ChemDraw.Document.6.0" ShapeID="_x0000_i1095" DrawAspect="Content" ObjectID="_1752140867" r:id="rId15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DB9483" w14:textId="77777777" w:rsidR="00FD55CF" w:rsidRPr="00AD6075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.4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DD57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80467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3</w:t>
            </w:r>
          </w:p>
        </w:tc>
      </w:tr>
      <w:tr w:rsidR="00FD55CF" w:rsidRPr="00991E8A" w14:paraId="53BC862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E58AD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0C9BF3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keto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C7691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033" w:dyaOrig="1635" w14:anchorId="0035640B">
                <v:shape id="_x0000_i1096" type="#_x0000_t75" style="width:123.75pt;height:66.75pt" o:ole="">
                  <v:imagedata r:id="rId154" o:title=""/>
                </v:shape>
                <o:OLEObject Type="Embed" ProgID="ChemDraw.Document.6.0" ShapeID="_x0000_i1096" DrawAspect="Content" ObjectID="_1752140868" r:id="rId15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17201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3828C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80C96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755FDA9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7491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4</w:t>
            </w:r>
          </w:p>
          <w:p w14:paraId="4CF5AF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Y11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5B8F03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9A0B10">
              <w:rPr>
                <w:rFonts w:ascii="Symbol" w:hAnsi="Symbol"/>
                <w:b/>
                <w:sz w:val="14"/>
                <w:szCs w:val="14"/>
              </w:rPr>
              <w:t>a</w:t>
            </w:r>
            <w:r>
              <w:rPr>
                <w:b/>
                <w:sz w:val="14"/>
                <w:szCs w:val="14"/>
              </w:rPr>
              <w:t>-ketoamide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8A1CB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087" w:dyaOrig="1913" w14:anchorId="1B4BB977">
                <v:shape id="_x0000_i1097" type="#_x0000_t75" style="width:164.25pt;height:76.5pt" o:ole="">
                  <v:imagedata r:id="rId156" o:title=""/>
                </v:shape>
                <o:OLEObject Type="Embed" ProgID="ChemDraw.Document.6.0" ShapeID="_x0000_i1097" DrawAspect="Content" ObjectID="_1752140869" r:id="rId15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7C5BE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.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DF0C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E12BF3" w14:textId="77777777" w:rsidR="00FD55CF" w:rsidRPr="00732477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vertAlign w:val="superscript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38 – 2.8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e</w:t>
            </w:r>
          </w:p>
        </w:tc>
      </w:tr>
      <w:tr w:rsidR="00FD55CF" w:rsidRPr="00991E8A" w14:paraId="2D6FD83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51164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6</w:t>
            </w:r>
          </w:p>
          <w:p w14:paraId="36D1DD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INANSERI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3A6426" w14:textId="77777777" w:rsidR="00FD55CF" w:rsidRPr="00794A6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20C3F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322" w:dyaOrig="1092" w14:anchorId="4316B7F0">
                <v:shape id="_x0000_i1098" type="#_x0000_t75" style="width:138.75pt;height:45pt" o:ole="">
                  <v:imagedata r:id="rId158" o:title=""/>
                </v:shape>
                <o:OLEObject Type="Embed" ProgID="ChemDraw.Document.6.0" ShapeID="_x0000_i1098" DrawAspect="Content" ObjectID="_1752140870" r:id="rId15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0BDE5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5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5D54C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89E70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0.6</w:t>
            </w:r>
          </w:p>
        </w:tc>
      </w:tr>
      <w:tr w:rsidR="00FD55CF" w:rsidRPr="00991E8A" w14:paraId="5D359F2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C7BC4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8EF65E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8E305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5066" w:dyaOrig="1942" w14:anchorId="599B52C5">
                <v:shape id="_x0000_i1099" type="#_x0000_t75" style="width:164.25pt;height:63pt" o:ole="">
                  <v:imagedata r:id="rId160" o:title=""/>
                </v:shape>
                <o:OLEObject Type="Embed" ProgID="ChemDraw.Document.6.0" ShapeID="_x0000_i1099" DrawAspect="Content" ObjectID="_1752140871" r:id="rId16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E067C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FAC4D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5D594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9</w:t>
            </w:r>
          </w:p>
        </w:tc>
      </w:tr>
      <w:tr w:rsidR="00FD55CF" w:rsidRPr="00991E8A" w14:paraId="64106DE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2675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6DF8C9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EE28A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128" w:dyaOrig="2040" w14:anchorId="36C32E94">
                <v:shape id="_x0000_i1100" type="#_x0000_t75" style="width:147pt;height:72.75pt" o:ole="">
                  <v:imagedata r:id="rId162" o:title=""/>
                </v:shape>
                <o:OLEObject Type="Embed" ProgID="ChemDraw.Document.6.0" ShapeID="_x0000_i1100" DrawAspect="Content" ObjectID="_1752140872" r:id="rId16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9BB08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72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D09E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657A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A8B5FF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55F4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84CBA5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85515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380" w:dyaOrig="1889" w14:anchorId="78DEA387">
                <v:shape id="_x0000_i1101" type="#_x0000_t75" style="width:164.25pt;height:71.25pt" o:ole="">
                  <v:imagedata r:id="rId164" o:title=""/>
                </v:shape>
                <o:OLEObject Type="Embed" ProgID="ChemDraw.Document.6.0" ShapeID="_x0000_i1101" DrawAspect="Content" ObjectID="_1752140873" r:id="rId16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8EF6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7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9E57F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A225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EA9F62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ED80F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80</w:t>
            </w:r>
          </w:p>
          <w:p w14:paraId="15785AD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PR3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41DA46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5F860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71" w:dyaOrig="2086" w14:anchorId="103461FD">
                <v:shape id="_x0000_i1102" type="#_x0000_t75" style="width:132.75pt;height:77.25pt" o:ole="">
                  <v:imagedata r:id="rId166" o:title=""/>
                </v:shape>
                <o:OLEObject Type="Embed" ProgID="ChemDraw.Document.6.0" ShapeID="_x0000_i1102" DrawAspect="Content" ObjectID="_1752140874" r:id="rId16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A6534D" w14:textId="77777777" w:rsidR="00FD55CF" w:rsidRPr="004C3268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60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D67BC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56593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8.5</w:t>
            </w:r>
          </w:p>
        </w:tc>
      </w:tr>
      <w:tr w:rsidR="00FD55CF" w:rsidRPr="00991E8A" w14:paraId="75359F6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5578E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1</w:t>
            </w:r>
          </w:p>
          <w:p w14:paraId="6F0C395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PR3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00AF5F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54B79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72" w:dyaOrig="1911" w14:anchorId="449FE8C6">
                <v:shape id="_x0000_i1103" type="#_x0000_t75" style="width:138.75pt;height:75pt" o:ole="">
                  <v:imagedata r:id="rId168" o:title=""/>
                </v:shape>
                <o:OLEObject Type="Embed" ProgID="ChemDraw.Document.6.0" ShapeID="_x0000_i1103" DrawAspect="Content" ObjectID="_1752140875" r:id="rId16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13DACC" w14:textId="77777777" w:rsidR="00FD55CF" w:rsidRPr="00DF7700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50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BD8DC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F460E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5</w:t>
            </w:r>
          </w:p>
        </w:tc>
      </w:tr>
      <w:tr w:rsidR="00FD55CF" w:rsidRPr="00991E8A" w14:paraId="2929DBD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323D5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2</w:t>
            </w:r>
          </w:p>
          <w:p w14:paraId="1369031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PR4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A91958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3E2C7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72" w:dyaOrig="2088" w14:anchorId="45B1C0CE">
                <v:shape id="_x0000_i1104" type="#_x0000_t75" style="width:139.5pt;height:81.75pt" o:ole="">
                  <v:imagedata r:id="rId170" o:title=""/>
                </v:shape>
                <o:OLEObject Type="Embed" ProgID="ChemDraw.Document.6.0" ShapeID="_x0000_i1104" DrawAspect="Content" ObjectID="_1752140876" r:id="rId17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3BE556" w14:textId="77777777" w:rsidR="00FD55CF" w:rsidRPr="0057376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</w:t>
            </w:r>
            <w:r>
              <w:rPr>
                <w:b/>
                <w:sz w:val="14"/>
                <w:szCs w:val="14"/>
                <w:vertAlign w:val="superscript"/>
              </w:rPr>
              <w:t>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D9D88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53928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8</w:t>
            </w:r>
          </w:p>
        </w:tc>
      </w:tr>
      <w:tr w:rsidR="00FD55CF" w:rsidRPr="00991E8A" w14:paraId="20B7BEA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E40F9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3</w:t>
            </w:r>
          </w:p>
          <w:p w14:paraId="5937D6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M14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2F8564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1D2BD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616" w:dyaOrig="2089" w14:anchorId="4F3E869C">
                <v:shape id="_x0000_i1105" type="#_x0000_t75" style="width:138pt;height:79.5pt" o:ole="">
                  <v:imagedata r:id="rId172" o:title=""/>
                </v:shape>
                <o:OLEObject Type="Embed" ProgID="ChemDraw.Document.6.0" ShapeID="_x0000_i1105" DrawAspect="Content" ObjectID="_1752140877" r:id="rId17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26A6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C5B1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4504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082</w:t>
            </w:r>
          </w:p>
        </w:tc>
      </w:tr>
      <w:tr w:rsidR="00FD55CF" w:rsidRPr="00991E8A" w14:paraId="163EFC2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1B000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4</w:t>
            </w:r>
          </w:p>
          <w:p w14:paraId="5ADC550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M14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B68A2A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DF55E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819" w:dyaOrig="2089" w14:anchorId="2CBEFE77">
                <v:shape id="_x0000_i1106" type="#_x0000_t75" style="width:165pt;height:71.25pt" o:ole="">
                  <v:imagedata r:id="rId174" o:title=""/>
                </v:shape>
                <o:OLEObject Type="Embed" ProgID="ChemDraw.Document.6.0" ShapeID="_x0000_i1106" DrawAspect="Content" ObjectID="_1752140878" r:id="rId17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F0822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BDBA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62F3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147</w:t>
            </w:r>
          </w:p>
        </w:tc>
      </w:tr>
      <w:tr w:rsidR="00FD55CF" w:rsidRPr="00991E8A" w14:paraId="0E9C33A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5CE2A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6EE845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D1783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929" w:dyaOrig="1640" w14:anchorId="3634F55F">
                <v:shape id="_x0000_i1107" type="#_x0000_t75" style="width:164.25pt;height:55.5pt" o:ole="">
                  <v:imagedata r:id="rId176" o:title=""/>
                </v:shape>
                <o:OLEObject Type="Embed" ProgID="ChemDraw.Document.6.0" ShapeID="_x0000_i1107" DrawAspect="Content" ObjectID="_1752140879" r:id="rId17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FE4F1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9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2E0A1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45E62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4B8DB58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7739D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F26CE2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47DF0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930" w:dyaOrig="1886" w14:anchorId="28B604B2">
                <v:shape id="_x0000_i1108" type="#_x0000_t75" style="width:164.25pt;height:63pt" o:ole="">
                  <v:imagedata r:id="rId178" o:title=""/>
                </v:shape>
                <o:OLEObject Type="Embed" ProgID="ChemDraw.Document.6.0" ShapeID="_x0000_i1108" DrawAspect="Content" ObjectID="_1752140880" r:id="rId17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443A4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7D9A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A0DEBD" w14:textId="77777777" w:rsidR="00FD55CF" w:rsidRPr="00732477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5.3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f</w:t>
            </w:r>
          </w:p>
        </w:tc>
      </w:tr>
      <w:tr w:rsidR="00FD55CF" w:rsidRPr="00991E8A" w14:paraId="17D588A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78DC3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A53FB0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8919A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248" w:dyaOrig="1637" w14:anchorId="69DEE991">
                <v:shape id="_x0000_i1109" type="#_x0000_t75" style="width:165pt;height:63pt" o:ole="">
                  <v:imagedata r:id="rId180" o:title=""/>
                </v:shape>
                <o:OLEObject Type="Embed" ProgID="ChemDraw.Document.6.0" ShapeID="_x0000_i1109" DrawAspect="Content" ObjectID="_1752140881" r:id="rId18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A9156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A6B0B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D61AF9" w14:textId="77777777" w:rsidR="00FD55CF" w:rsidRPr="00732477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9.1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g</w:t>
            </w:r>
          </w:p>
        </w:tc>
      </w:tr>
      <w:tr w:rsidR="00FD55CF" w:rsidRPr="00991E8A" w14:paraId="4393A15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E8C32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940130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FE940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4275" w:dyaOrig="1707" w14:anchorId="27B355C4">
                <v:shape id="_x0000_i1110" type="#_x0000_t75" style="width:165pt;height:65.25pt" o:ole="">
                  <v:imagedata r:id="rId182" o:title=""/>
                </v:shape>
                <o:OLEObject Type="Embed" ProgID="ChemDraw.Document.6.0" ShapeID="_x0000_i1110" DrawAspect="Content" ObjectID="_1752140882" r:id="rId18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81F2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2E47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7F1D4B" w14:textId="77777777" w:rsidR="00FD55CF" w:rsidRPr="00732477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0.1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g</w:t>
            </w:r>
          </w:p>
        </w:tc>
      </w:tr>
      <w:tr w:rsidR="00FD55CF" w:rsidRPr="00991E8A" w14:paraId="007D94E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A21B7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8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04844B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53DF7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26" w:dyaOrig="2525" w14:anchorId="25EDFDDF">
                <v:shape id="_x0000_i1111" type="#_x0000_t75" style="width:87pt;height:94.5pt" o:ole="">
                  <v:imagedata r:id="rId184" o:title=""/>
                </v:shape>
                <o:OLEObject Type="Embed" ProgID="ChemDraw.Document.6.0" ShapeID="_x0000_i1111" DrawAspect="Content" ObjectID="_1752140883" r:id="rId18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B127E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55C2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1E4D0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FB7B71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C644D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4B2381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9DCA9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38" w:dyaOrig="2525" w14:anchorId="36311A4C">
                <v:shape id="_x0000_i1112" type="#_x0000_t75" style="width:132.75pt;height:103.5pt" o:ole="">
                  <v:imagedata r:id="rId186" o:title=""/>
                </v:shape>
                <o:OLEObject Type="Embed" ProgID="ChemDraw.Document.6.0" ShapeID="_x0000_i1112" DrawAspect="Content" ObjectID="_1752140884" r:id="rId18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716AE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1E0E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29EEB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A1D0F6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F7308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0CFEE8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9C0B0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27" w:dyaOrig="2525" w14:anchorId="14CA97A0">
                <v:shape id="_x0000_i1113" type="#_x0000_t75" style="width:120.75pt;height:97.5pt" o:ole="">
                  <v:imagedata r:id="rId188" o:title=""/>
                </v:shape>
                <o:OLEObject Type="Embed" ProgID="ChemDraw.Document.6.0" ShapeID="_x0000_i1113" DrawAspect="Content" ObjectID="_1752140885" r:id="rId18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5F27D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8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87398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B761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1AB34C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E4DE5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3</w:t>
            </w:r>
          </w:p>
          <w:p w14:paraId="6232E6C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YRECITI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CD4AF2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C1052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60" w:dyaOrig="1824" w14:anchorId="3B278993">
                <v:shape id="_x0000_i1114" type="#_x0000_t75" style="width:112.5pt;height:75pt" o:ole="">
                  <v:imagedata r:id="rId190" o:title=""/>
                </v:shape>
                <o:OLEObject Type="Embed" ProgID="ChemDraw.Document.6.0" ShapeID="_x0000_i1114" DrawAspect="Content" ObjectID="_1752140886" r:id="rId19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EF577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00 - 6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FBA08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4A910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8</w:t>
            </w:r>
          </w:p>
        </w:tc>
      </w:tr>
      <w:tr w:rsidR="00FD55CF" w:rsidRPr="00991E8A" w14:paraId="3BE71F3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1491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26974E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87814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91" w:dyaOrig="1826" w14:anchorId="76D5ABEF">
                <v:shape id="_x0000_i1115" type="#_x0000_t75" style="width:112.5pt;height:73.5pt" o:ole="">
                  <v:imagedata r:id="rId192" o:title=""/>
                </v:shape>
                <o:OLEObject Type="Embed" ProgID="ChemDraw.Document.6.0" ShapeID="_x0000_i1115" DrawAspect="Content" ObjectID="_1752140887" r:id="rId19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7730A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9312F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4AAD4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2.6</w:t>
            </w:r>
          </w:p>
        </w:tc>
      </w:tr>
      <w:tr w:rsidR="00FD55CF" w:rsidRPr="00991E8A" w14:paraId="067C89D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A55C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D3795F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E42B9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89" w:dyaOrig="1826" w14:anchorId="7E31E05D">
                <v:shape id="_x0000_i1116" type="#_x0000_t75" style="width:112.5pt;height:73.5pt" o:ole="">
                  <v:imagedata r:id="rId194" o:title=""/>
                </v:shape>
                <o:OLEObject Type="Embed" ProgID="ChemDraw.Document.6.0" ShapeID="_x0000_i1116" DrawAspect="Content" ObjectID="_1752140888" r:id="rId19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6855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AEC58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DC7B8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1.5</w:t>
            </w:r>
          </w:p>
        </w:tc>
      </w:tr>
      <w:tr w:rsidR="00FD55CF" w:rsidRPr="00991E8A" w14:paraId="683DC35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C0F11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EE0673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chael Accepto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7A56C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90" w:dyaOrig="2100" w14:anchorId="5A794964">
                <v:shape id="_x0000_i1117" type="#_x0000_t75" style="width:134.25pt;height:86.25pt" o:ole="">
                  <v:imagedata r:id="rId196" o:title=""/>
                </v:shape>
                <o:OLEObject Type="Embed" ProgID="ChemDraw.Document.6.0" ShapeID="_x0000_i1117" DrawAspect="Content" ObjectID="_1752140889" r:id="rId19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60B50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0E0DC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349B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3.2</w:t>
            </w:r>
          </w:p>
        </w:tc>
      </w:tr>
      <w:tr w:rsidR="00FD55CF" w:rsidRPr="00991E8A" w14:paraId="76C5A95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7C55B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7</w:t>
            </w:r>
          </w:p>
          <w:p w14:paraId="50F06D1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GRL-092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9727D6" w14:textId="77777777" w:rsidR="00FD55CF" w:rsidRPr="00722295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E013F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18" w:dyaOrig="1465" w14:anchorId="7A017A09">
                <v:shape id="_x0000_i1118" type="#_x0000_t75" style="width:90.75pt;height:57pt" o:ole="">
                  <v:imagedata r:id="rId198" o:title=""/>
                </v:shape>
                <o:OLEObject Type="Embed" ProgID="ChemDraw.Document.6.0" ShapeID="_x0000_i1118" DrawAspect="Content" ObjectID="_1752140890" r:id="rId19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6A885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FCCEC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94FD4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8</w:t>
            </w:r>
          </w:p>
        </w:tc>
      </w:tr>
      <w:tr w:rsidR="00FD55CF" w:rsidRPr="00991E8A" w14:paraId="3B53971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FD736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98</w:t>
            </w:r>
          </w:p>
          <w:p w14:paraId="7141DEC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642E95">
              <w:rPr>
                <w:b/>
                <w:sz w:val="14"/>
                <w:szCs w:val="14"/>
              </w:rPr>
              <w:t>GRL-082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0BA13B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35058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58" w:dyaOrig="1465" w14:anchorId="25B39D03">
                <v:shape id="_x0000_i1119" type="#_x0000_t75" style="width:114pt;height:58.5pt" o:ole="">
                  <v:imagedata r:id="rId200" o:title=""/>
                </v:shape>
                <o:OLEObject Type="Embed" ProgID="ChemDraw.Document.6.0" ShapeID="_x0000_i1119" DrawAspect="Content" ObjectID="_1752140891" r:id="rId20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214B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588B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E564A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5</w:t>
            </w:r>
          </w:p>
        </w:tc>
      </w:tr>
      <w:tr w:rsidR="00FD55CF" w:rsidRPr="00991E8A" w14:paraId="2E6BC82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D906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9</w:t>
            </w:r>
          </w:p>
          <w:p w14:paraId="70E3190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642E95">
              <w:rPr>
                <w:b/>
                <w:sz w:val="14"/>
                <w:szCs w:val="14"/>
              </w:rPr>
              <w:t>GRL-172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451CFB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759C6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18" w:dyaOrig="1465" w14:anchorId="769B4BBC">
                <v:shape id="_x0000_i1120" type="#_x0000_t75" style="width:102pt;height:64.5pt" o:ole="">
                  <v:imagedata r:id="rId202" o:title=""/>
                </v:shape>
                <o:OLEObject Type="Embed" ProgID="ChemDraw.Document.6.0" ShapeID="_x0000_i1120" DrawAspect="Content" ObjectID="_1752140892" r:id="rId20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FEFA3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D2943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8C88D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5</w:t>
            </w:r>
          </w:p>
        </w:tc>
      </w:tr>
      <w:tr w:rsidR="00FD55CF" w:rsidRPr="00991E8A" w14:paraId="7B0758A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E949C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C0C63D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81F5B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10" w:dyaOrig="1465" w14:anchorId="3EB56EB9">
                <v:shape id="_x0000_i1121" type="#_x0000_t75" style="width:89.25pt;height:61.5pt" o:ole="">
                  <v:imagedata r:id="rId204" o:title=""/>
                </v:shape>
                <o:OLEObject Type="Embed" ProgID="ChemDraw.Document.6.0" ShapeID="_x0000_i1121" DrawAspect="Content" ObjectID="_1752140893" r:id="rId20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BD3CD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D49EA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D791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989BA9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E16AD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CCA853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62596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85" w:dyaOrig="1627" w14:anchorId="516579C3">
                <v:shape id="_x0000_i1122" type="#_x0000_t75" style="width:93.75pt;height:67.5pt" o:ole="">
                  <v:imagedata r:id="rId206" o:title=""/>
                </v:shape>
                <o:OLEObject Type="Embed" ProgID="ChemDraw.Document.6.0" ShapeID="_x0000_i1122" DrawAspect="Content" ObjectID="_1752140894" r:id="rId20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0CE22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4C66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0449A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3D3261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C845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0D7915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 w:rsidRPr="00722295">
              <w:rPr>
                <w:b/>
                <w:sz w:val="14"/>
                <w:szCs w:val="14"/>
              </w:rPr>
              <w:t>E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EAFC6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53" w:dyaOrig="1392" w14:anchorId="3CFCFD6A">
                <v:shape id="_x0000_i1123" type="#_x0000_t75" style="width:78pt;height:58.5pt" o:ole="">
                  <v:imagedata r:id="rId208" o:title=""/>
                </v:shape>
                <o:OLEObject Type="Embed" ProgID="ChemDraw.Document.6.0" ShapeID="_x0000_i1123" DrawAspect="Content" ObjectID="_1752140895" r:id="rId20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E2238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7AEF8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4302E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A572A3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68455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385141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91E4C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18" w:dyaOrig="1256" w14:anchorId="5092A19A">
                <v:shape id="_x0000_i1124" type="#_x0000_t75" style="width:87pt;height:49.5pt" o:ole="">
                  <v:imagedata r:id="rId210" o:title=""/>
                </v:shape>
                <o:OLEObject Type="Embed" ProgID="ChemDraw.Document.6.0" ShapeID="_x0000_i1124" DrawAspect="Content" ObjectID="_1752140896" r:id="rId21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01BE8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F6B8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084BF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1</w:t>
            </w:r>
          </w:p>
        </w:tc>
      </w:tr>
      <w:tr w:rsidR="00FD55CF" w:rsidRPr="00991E8A" w14:paraId="7D0B836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FB072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4F0D9C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C9DF5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63" w:dyaOrig="1256" w14:anchorId="244E5F79">
                <v:shape id="_x0000_i1125" type="#_x0000_t75" style="width:107.25pt;height:49.5pt" o:ole="">
                  <v:imagedata r:id="rId212" o:title=""/>
                </v:shape>
                <o:OLEObject Type="Embed" ProgID="ChemDraw.Document.6.0" ShapeID="_x0000_i1125" DrawAspect="Content" ObjectID="_1752140897" r:id="rId21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8A7D0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EC312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 w:rsidRPr="00881B97">
              <w:rPr>
                <w:b/>
                <w:color w:val="auto"/>
                <w:sz w:val="14"/>
                <w:szCs w:val="14"/>
                <w:lang w:val="it-IT"/>
              </w:rPr>
              <w:t>Covalent Irreversible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260E9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73</w:t>
            </w:r>
          </w:p>
        </w:tc>
      </w:tr>
      <w:tr w:rsidR="00FD55CF" w:rsidRPr="00991E8A" w14:paraId="35301EE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BC4B7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A75690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B0BFB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68" w:dyaOrig="1301" w14:anchorId="6DB16638">
                <v:shape id="_x0000_i1126" type="#_x0000_t75" style="width:117pt;height:53.25pt" o:ole="">
                  <v:imagedata r:id="rId214" o:title=""/>
                </v:shape>
                <o:OLEObject Type="Embed" ProgID="ChemDraw.Document.6.0" ShapeID="_x0000_i1126" DrawAspect="Content" ObjectID="_1752140898" r:id="rId21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B764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8777F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.d.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11D54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</w:t>
            </w:r>
          </w:p>
        </w:tc>
      </w:tr>
      <w:tr w:rsidR="00FD55CF" w:rsidRPr="00991E8A" w14:paraId="4061689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1F0F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A4DA42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55F2B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68" w:dyaOrig="1384" w14:anchorId="49AB5433">
                <v:shape id="_x0000_i1127" type="#_x0000_t75" style="width:100.5pt;height:60.75pt" o:ole="">
                  <v:imagedata r:id="rId216" o:title=""/>
                </v:shape>
                <o:OLEObject Type="Embed" ProgID="ChemDraw.Document.6.0" ShapeID="_x0000_i1127" DrawAspect="Content" ObjectID="_1752140899" r:id="rId21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4E118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0446C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.d.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1C4A7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44</w:t>
            </w:r>
          </w:p>
        </w:tc>
      </w:tr>
      <w:tr w:rsidR="00FD55CF" w:rsidRPr="00991E8A" w14:paraId="5A45B6C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F6F7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70610C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47F38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43" w:dyaOrig="1548" w14:anchorId="4CCA0B0F">
                <v:shape id="_x0000_i1128" type="#_x0000_t75" style="width:109.5pt;height:69pt" o:ole="">
                  <v:imagedata r:id="rId218" o:title=""/>
                </v:shape>
                <o:OLEObject Type="Embed" ProgID="ChemDraw.Document.6.0" ShapeID="_x0000_i1128" DrawAspect="Content" ObjectID="_1752140900" r:id="rId21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56910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05C3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.d.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19CFC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66</w:t>
            </w:r>
          </w:p>
        </w:tc>
      </w:tr>
      <w:tr w:rsidR="00FD55CF" w:rsidRPr="00991E8A" w14:paraId="725F29B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81C4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54161C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E1181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29" w:dyaOrig="1505" w14:anchorId="7E1712D1">
                <v:shape id="_x0000_i1129" type="#_x0000_t75" style="width:105pt;height:65.25pt" o:ole="">
                  <v:imagedata r:id="rId220" o:title=""/>
                </v:shape>
                <o:OLEObject Type="Embed" ProgID="ChemDraw.Document.6.0" ShapeID="_x0000_i1129" DrawAspect="Content" ObjectID="_1752140901" r:id="rId22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664E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DF438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.d.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2F15A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38</w:t>
            </w:r>
          </w:p>
        </w:tc>
      </w:tr>
      <w:tr w:rsidR="00FD55CF" w:rsidRPr="00991E8A" w14:paraId="0185A25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D0679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0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21D28F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Thioe</w:t>
            </w:r>
            <w:r w:rsidRPr="00722295">
              <w:rPr>
                <w:b/>
                <w:sz w:val="14"/>
                <w:szCs w:val="14"/>
              </w:rPr>
              <w:t>ster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978A3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52" w:dyaOrig="1385" w14:anchorId="5639C9FF">
                <v:shape id="_x0000_i1130" type="#_x0000_t75" style="width:105pt;height:57pt" o:ole="">
                  <v:imagedata r:id="rId222" o:title=""/>
                </v:shape>
                <o:OLEObject Type="Embed" ProgID="ChemDraw.Document.6.0" ShapeID="_x0000_i1130" DrawAspect="Content" ObjectID="_1752140902" r:id="rId22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9E711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665F8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.d.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6B401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045</w:t>
            </w:r>
          </w:p>
        </w:tc>
      </w:tr>
      <w:tr w:rsidR="00FD55CF" w:rsidRPr="00991E8A" w14:paraId="3E4BD07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B1DF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0</w:t>
            </w:r>
          </w:p>
          <w:p w14:paraId="08D6956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EBSELE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2D4B49" w14:textId="77777777" w:rsidR="00FD55CF" w:rsidRPr="00FD6BC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ADE6F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89" w:dyaOrig="984" w14:anchorId="02070F09">
                <v:shape id="_x0000_i1131" type="#_x0000_t75" style="width:83.25pt;height:43.5pt" o:ole="">
                  <v:imagedata r:id="rId224" o:title=""/>
                </v:shape>
                <o:OLEObject Type="Embed" ProgID="ChemDraw.Document.6.0" ShapeID="_x0000_i1131" DrawAspect="Content" ObjectID="_1752140903" r:id="rId22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827B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C6F6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E37D5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4.67</w:t>
            </w:r>
          </w:p>
        </w:tc>
      </w:tr>
      <w:tr w:rsidR="00FD55CF" w:rsidRPr="00991E8A" w14:paraId="4B00B3F6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88391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042B55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FF4A6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89" w:dyaOrig="1246" w14:anchorId="63D8861D">
                <v:shape id="_x0000_i1132" type="#_x0000_t75" style="width:79.5pt;height:52.5pt" o:ole="">
                  <v:imagedata r:id="rId226" o:title=""/>
                </v:shape>
                <o:OLEObject Type="Embed" ProgID="ChemDraw.Document.6.0" ShapeID="_x0000_i1132" DrawAspect="Content" ObjectID="_1752140904" r:id="rId22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D601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5.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139C0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55EA0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F44724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04C9E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C234C0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6E8C9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81" w:dyaOrig="984" w14:anchorId="049DE912">
                <v:shape id="_x0000_i1133" type="#_x0000_t75" style="width:103.5pt;height:40.5pt" o:ole="">
                  <v:imagedata r:id="rId228" o:title=""/>
                </v:shape>
                <o:OLEObject Type="Embed" ProgID="ChemDraw.Document.6.0" ShapeID="_x0000_i1133" DrawAspect="Content" ObjectID="_1752140905" r:id="rId22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13FA0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7.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6AFC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5E5D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57D8BB3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E008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B5A486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75A09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11" w:dyaOrig="1245" w14:anchorId="39031C8C">
                <v:shape id="_x0000_i1134" type="#_x0000_t75" style="width:88.5pt;height:54.75pt" o:ole="">
                  <v:imagedata r:id="rId230" o:title=""/>
                </v:shape>
                <o:OLEObject Type="Embed" ProgID="ChemDraw.Document.6.0" ShapeID="_x0000_i1134" DrawAspect="Content" ObjectID="_1752140906" r:id="rId23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9DA62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.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FB16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9951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588DFC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94439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F2D52C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E8CB7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11" w:dyaOrig="1248" w14:anchorId="476B0BDD">
                <v:shape id="_x0000_i1135" type="#_x0000_t75" style="width:87.75pt;height:54pt" o:ole="">
                  <v:imagedata r:id="rId232" o:title=""/>
                </v:shape>
                <o:OLEObject Type="Embed" ProgID="ChemDraw.Document.6.0" ShapeID="_x0000_i1135" DrawAspect="Content" ObjectID="_1752140907" r:id="rId23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D3070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7.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C0524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207DD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4A95C3C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FE799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8B5F9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DECD2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48" w:dyaOrig="984" w14:anchorId="70B2F16D">
                <v:shape id="_x0000_i1136" type="#_x0000_t75" style="width:104.25pt;height:42pt" o:ole="">
                  <v:imagedata r:id="rId234" o:title=""/>
                </v:shape>
                <o:OLEObject Type="Embed" ProgID="ChemDraw.Document.6.0" ShapeID="_x0000_i1136" DrawAspect="Content" ObjectID="_1752140908" r:id="rId23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70BB2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C81E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463CC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1.2</w:t>
            </w:r>
          </w:p>
        </w:tc>
      </w:tr>
      <w:tr w:rsidR="00FD55CF" w:rsidRPr="00991E8A" w14:paraId="28CC241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84994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FA5AB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780C5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11" w:dyaOrig="984" w14:anchorId="1BE4E221">
                <v:shape id="_x0000_i1137" type="#_x0000_t75" style="width:85.5pt;height:41.25pt" o:ole="">
                  <v:imagedata r:id="rId236" o:title=""/>
                </v:shape>
                <o:OLEObject Type="Embed" ProgID="ChemDraw.Document.6.0" ShapeID="_x0000_i1137" DrawAspect="Content" ObjectID="_1752140909" r:id="rId23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7ED71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0EC46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9199F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1.7</w:t>
            </w:r>
          </w:p>
        </w:tc>
      </w:tr>
      <w:tr w:rsidR="00FD55CF" w:rsidRPr="00991E8A" w14:paraId="77F466E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92841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E337F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E7842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09" w:dyaOrig="1248" w14:anchorId="36C3C576">
                <v:shape id="_x0000_i1138" type="#_x0000_t75" style="width:82.5pt;height:51.75pt" o:ole="">
                  <v:imagedata r:id="rId238" o:title=""/>
                </v:shape>
                <o:OLEObject Type="Embed" ProgID="ChemDraw.Document.6.0" ShapeID="_x0000_i1138" DrawAspect="Content" ObjectID="_1752140910" r:id="rId23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C5C28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C59B2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DCF6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8.2</w:t>
            </w:r>
          </w:p>
        </w:tc>
      </w:tr>
      <w:tr w:rsidR="00FD55CF" w:rsidRPr="00991E8A" w14:paraId="0784965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1C2BE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CDB03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EDD95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00" w:dyaOrig="981" w14:anchorId="0F7AFF8F">
                <v:shape id="_x0000_i1139" type="#_x0000_t75" style="width:91.5pt;height:43.5pt" o:ole="">
                  <v:imagedata r:id="rId240" o:title=""/>
                </v:shape>
                <o:OLEObject Type="Embed" ProgID="ChemDraw.Document.6.0" ShapeID="_x0000_i1139" DrawAspect="Content" ObjectID="_1752140911" r:id="rId24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B8A52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A4468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3334F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0</w:t>
            </w:r>
          </w:p>
        </w:tc>
      </w:tr>
      <w:tr w:rsidR="00FD55CF" w:rsidRPr="00991E8A" w14:paraId="016739B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89606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450BF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E9D34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62" w:dyaOrig="981" w14:anchorId="7CAAD38F">
                <v:shape id="_x0000_i1140" type="#_x0000_t75" style="width:94.5pt;height:42.75pt" o:ole="">
                  <v:imagedata r:id="rId242" o:title=""/>
                </v:shape>
                <o:OLEObject Type="Embed" ProgID="ChemDraw.Document.6.0" ShapeID="_x0000_i1140" DrawAspect="Content" ObjectID="_1752140912" r:id="rId24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5C54D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8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2F9F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0546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8</w:t>
            </w:r>
          </w:p>
        </w:tc>
      </w:tr>
      <w:tr w:rsidR="00FD55CF" w:rsidRPr="00991E8A" w14:paraId="3EE1817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1ED6D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0</w:t>
            </w:r>
          </w:p>
          <w:p w14:paraId="6A258F8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E3D7F">
              <w:rPr>
                <w:b/>
                <w:sz w:val="14"/>
                <w:szCs w:val="14"/>
              </w:rPr>
              <w:t>MR6-7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00697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D9D26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21" w:dyaOrig="1423" w14:anchorId="40830125">
                <v:shape id="_x0000_i1141" type="#_x0000_t75" style="width:100.5pt;height:61.5pt" o:ole="">
                  <v:imagedata r:id="rId244" o:title=""/>
                </v:shape>
                <o:OLEObject Type="Embed" ProgID="ChemDraw.Document.6.0" ShapeID="_x0000_i1141" DrawAspect="Content" ObjectID="_1752140913" r:id="rId24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6924F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BBDB0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CE06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4.5</w:t>
            </w:r>
          </w:p>
        </w:tc>
      </w:tr>
      <w:tr w:rsidR="00FD55CF" w:rsidRPr="00991E8A" w14:paraId="21F981E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3196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1</w:t>
            </w:r>
          </w:p>
          <w:p w14:paraId="455F74B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E3D7F">
              <w:rPr>
                <w:b/>
                <w:sz w:val="14"/>
                <w:szCs w:val="14"/>
              </w:rPr>
              <w:t>MR6-18-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0D76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8C084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53" w:dyaOrig="1495" w14:anchorId="7CCFCD5E">
                <v:shape id="_x0000_i1142" type="#_x0000_t75" style="width:110.25pt;height:60.75pt" o:ole="">
                  <v:imagedata r:id="rId246" o:title=""/>
                </v:shape>
                <o:OLEObject Type="Embed" ProgID="ChemDraw.Document.6.0" ShapeID="_x0000_i1142" DrawAspect="Content" ObjectID="_1752140914" r:id="rId24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25677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FF80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E8C5C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3.7</w:t>
            </w:r>
          </w:p>
        </w:tc>
      </w:tr>
      <w:tr w:rsidR="00FD55CF" w:rsidRPr="00991E8A" w14:paraId="615448B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F822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22</w:t>
            </w:r>
          </w:p>
          <w:p w14:paraId="795158B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E3D7F">
              <w:rPr>
                <w:b/>
                <w:sz w:val="14"/>
                <w:szCs w:val="14"/>
              </w:rPr>
              <w:t>MR6-17-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C4CC2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D7E6A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25" w:dyaOrig="1495" w14:anchorId="4B0682B0">
                <v:shape id="_x0000_i1143" type="#_x0000_t75" style="width:120pt;height:63.75pt" o:ole="">
                  <v:imagedata r:id="rId248" o:title=""/>
                </v:shape>
                <o:OLEObject Type="Embed" ProgID="ChemDraw.Document.6.0" ShapeID="_x0000_i1143" DrawAspect="Content" ObjectID="_1752140915" r:id="rId24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B783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46781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795F9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a.</w:t>
            </w:r>
          </w:p>
        </w:tc>
      </w:tr>
      <w:tr w:rsidR="00FD55CF" w:rsidRPr="00991E8A" w14:paraId="63842936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777F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3</w:t>
            </w:r>
          </w:p>
          <w:p w14:paraId="786939A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E3D7F">
              <w:rPr>
                <w:b/>
                <w:sz w:val="14"/>
                <w:szCs w:val="14"/>
              </w:rPr>
              <w:t>MR6-26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D6A68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C016B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18" w:dyaOrig="1495" w14:anchorId="53D0775F">
                <v:shape id="_x0000_i1144" type="#_x0000_t75" style="width:100.5pt;height:64.5pt" o:ole="">
                  <v:imagedata r:id="rId250" o:title=""/>
                </v:shape>
                <o:OLEObject Type="Embed" ProgID="ChemDraw.Document.6.0" ShapeID="_x0000_i1144" DrawAspect="Content" ObjectID="_1752140916" r:id="rId25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34137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DBA3C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27160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3.2</w:t>
            </w:r>
          </w:p>
        </w:tc>
      </w:tr>
      <w:tr w:rsidR="00FD55CF" w:rsidRPr="00991E8A" w14:paraId="2EE8C31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2DD85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4</w:t>
            </w:r>
          </w:p>
          <w:p w14:paraId="59D0F4F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BE3D7F">
              <w:rPr>
                <w:b/>
                <w:sz w:val="14"/>
                <w:szCs w:val="14"/>
              </w:rPr>
              <w:t>MR6-31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51A70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80A8F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11" w:dyaOrig="1747" w14:anchorId="7F8064C1">
                <v:shape id="_x0000_i1145" type="#_x0000_t75" style="width:85.5pt;height:74.25pt" o:ole="">
                  <v:imagedata r:id="rId252" o:title=""/>
                </v:shape>
                <o:OLEObject Type="Embed" ProgID="ChemDraw.Document.6.0" ShapeID="_x0000_i1145" DrawAspect="Content" ObjectID="_1752140917" r:id="rId25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DE7F7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CBF3F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5BCD8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8</w:t>
            </w:r>
          </w:p>
        </w:tc>
      </w:tr>
      <w:tr w:rsidR="00FD55CF" w:rsidRPr="00991E8A" w14:paraId="3AEA884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90CD0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5</w:t>
            </w:r>
          </w:p>
          <w:p w14:paraId="78165B8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EBSULFUR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C36AD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E7B27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89" w:dyaOrig="981" w14:anchorId="7BA639DE">
                <v:shape id="_x0000_i1146" type="#_x0000_t75" style="width:79.5pt;height:41.25pt" o:ole="">
                  <v:imagedata r:id="rId254" o:title=""/>
                </v:shape>
                <o:OLEObject Type="Embed" ProgID="ChemDraw.Document.6.0" ShapeID="_x0000_i1146" DrawAspect="Content" ObjectID="_1752140918" r:id="rId25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B68E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741DC8" w14:textId="77777777" w:rsidR="00FD55CF" w:rsidRPr="000E084A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A736B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778B88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7C0E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3C698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A90835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02" w:dyaOrig="1181" w14:anchorId="3307004C">
                <v:shape id="_x0000_i1147" type="#_x0000_t75" style="width:75pt;height:49.5pt" o:ole="">
                  <v:imagedata r:id="rId256" o:title=""/>
                </v:shape>
                <o:OLEObject Type="Embed" ProgID="ChemDraw.Document.6.0" ShapeID="_x0000_i1147" DrawAspect="Content" ObjectID="_1752140919" r:id="rId25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AC9A8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B09BD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56369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0EE7DA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4D3C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0DA8E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elenium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15D2E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03" w:dyaOrig="1181" w14:anchorId="2EA326D2">
                <v:shape id="_x0000_i1148" type="#_x0000_t75" style="width:72.75pt;height:47.25pt" o:ole="">
                  <v:imagedata r:id="rId258" o:title=""/>
                </v:shape>
                <o:OLEObject Type="Embed" ProgID="ChemDraw.Document.6.0" ShapeID="_x0000_i1148" DrawAspect="Content" ObjectID="_1752140920" r:id="rId25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49B79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1538D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320B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71C266B6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57CDD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802D8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5EB8D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034" w:dyaOrig="1995" w14:anchorId="44151D81">
                <v:shape id="_x0000_i1149" type="#_x0000_t75" style="width:128.25pt;height:84pt" o:ole="">
                  <v:imagedata r:id="rId260" o:title=""/>
                </v:shape>
                <o:OLEObject Type="Embed" ProgID="ChemDraw.Document.6.0" ShapeID="_x0000_i1149" DrawAspect="Content" ObjectID="_1752140921" r:id="rId26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E6813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F8557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F407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F74724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EB39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00EE4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C2B87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75" w:dyaOrig="1245" w14:anchorId="7919C82F">
                <v:shape id="_x0000_i1150" type="#_x0000_t75" style="width:99pt;height:49.5pt" o:ole="">
                  <v:imagedata r:id="rId262" o:title=""/>
                </v:shape>
                <o:OLEObject Type="Embed" ProgID="ChemDraw.Document.6.0" ShapeID="_x0000_i1150" DrawAspect="Content" ObjectID="_1752140922" r:id="rId26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2BAB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6A0FD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EE926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2F8746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520D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D148D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E3A4B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25" w:dyaOrig="1673" w14:anchorId="6D21A99C">
                <v:shape id="_x0000_i1151" type="#_x0000_t75" style="width:99pt;height:63pt" o:ole="">
                  <v:imagedata r:id="rId264" o:title=""/>
                </v:shape>
                <o:OLEObject Type="Embed" ProgID="ChemDraw.Document.6.0" ShapeID="_x0000_i1151" DrawAspect="Content" ObjectID="_1752140923" r:id="rId26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31CC4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769F8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D3C34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489A25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978B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DA601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A5CD9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906" w:dyaOrig="2167" w14:anchorId="3F74AD4C">
                <v:shape id="_x0000_i1152" type="#_x0000_t75" style="width:109.5pt;height:81.75pt" o:ole="">
                  <v:imagedata r:id="rId266" o:title=""/>
                </v:shape>
                <o:OLEObject Type="Embed" ProgID="ChemDraw.Document.6.0" ShapeID="_x0000_i1152" DrawAspect="Content" ObjectID="_1752140924" r:id="rId26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CCF5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EA22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3EFD5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71EB81F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258BC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6FC5D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0537E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897" w:dyaOrig="2038" w14:anchorId="7A291E8A">
                <v:shape id="_x0000_i1153" type="#_x0000_t75" style="width:106.5pt;height:75pt" o:ole="">
                  <v:imagedata r:id="rId268" o:title=""/>
                </v:shape>
                <o:OLEObject Type="Embed" ProgID="ChemDraw.Document.6.0" ShapeID="_x0000_i1153" DrawAspect="Content" ObjectID="_1752140925" r:id="rId26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3D486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0F112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10C89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462EB67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E60DE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3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AFB4F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BEA9D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39" w:dyaOrig="1630" w14:anchorId="16857D7C">
                <v:shape id="_x0000_i1154" type="#_x0000_t75" style="width:114.75pt;height:73.5pt" o:ole="">
                  <v:imagedata r:id="rId270" o:title=""/>
                </v:shape>
                <o:OLEObject Type="Embed" ProgID="ChemDraw.Document.6.0" ShapeID="_x0000_i1154" DrawAspect="Content" ObjectID="_1752140926" r:id="rId27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879BC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6F7A2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AF17B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242A1F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1B5A1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5BC9D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5A503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45" w:dyaOrig="1996" w14:anchorId="1A2BC083">
                <v:shape id="_x0000_i1155" type="#_x0000_t75" style="width:103.5pt;height:75pt" o:ole="">
                  <v:imagedata r:id="rId272" o:title=""/>
                </v:shape>
                <o:OLEObject Type="Embed" ProgID="ChemDraw.Document.6.0" ShapeID="_x0000_i1155" DrawAspect="Content" ObjectID="_1752140927" r:id="rId27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C4EAA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2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6A24B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0F4E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E239AF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4C866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CCF90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7B6D8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23" w:dyaOrig="1737" w14:anchorId="1B85197D">
                <v:shape id="_x0000_i1156" type="#_x0000_t75" style="width:99pt;height:73.5pt" o:ole="">
                  <v:imagedata r:id="rId274" o:title=""/>
                </v:shape>
                <o:OLEObject Type="Embed" ProgID="ChemDraw.Document.6.0" ShapeID="_x0000_i1156" DrawAspect="Content" ObjectID="_1752140928" r:id="rId27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26571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E724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79EA6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D4BDF5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FBB14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CC73D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85D04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23" w:dyaOrig="1670" w14:anchorId="5C2F9737">
                <v:shape id="_x0000_i1157" type="#_x0000_t75" style="width:102pt;height:73.5pt" o:ole="">
                  <v:imagedata r:id="rId276" o:title=""/>
                </v:shape>
                <o:OLEObject Type="Embed" ProgID="ChemDraw.Document.6.0" ShapeID="_x0000_i1157" DrawAspect="Content" ObjectID="_1752140929" r:id="rId27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9442A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CEF5F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BEB5A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07FD0C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C33F3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5C95B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ulfur-based compound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E96A6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015" w:dyaOrig="1670" w14:anchorId="28C90BC6">
                <v:shape id="_x0000_i1158" type="#_x0000_t75" style="width:123pt;height:67.5pt" o:ole="">
                  <v:imagedata r:id="rId278" o:title=""/>
                </v:shape>
                <o:OLEObject Type="Embed" ProgID="ChemDraw.Document.6.0" ShapeID="_x0000_i1158" DrawAspect="Content" ObjectID="_1752140930" r:id="rId27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A4874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E5902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D8AD5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54FFD2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7956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EA292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3965A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347" w:dyaOrig="2076" w14:anchorId="43D568E5">
                <v:shape id="_x0000_i1159" type="#_x0000_t75" style="width:104.25pt;height:92.25pt" o:ole="">
                  <v:imagedata r:id="rId280" o:title=""/>
                </v:shape>
                <o:OLEObject Type="Embed" ProgID="ChemDraw.Document.6.0" ShapeID="_x0000_i1159" DrawAspect="Content" ObjectID="_1752140931" r:id="rId28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FCAE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6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C4017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7A490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1E5E8C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AFFE8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C3C1A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E90A3E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27" w:dyaOrig="2076" w14:anchorId="6D25FB58">
                <v:shape id="_x0000_i1160" type="#_x0000_t75" style="width:90pt;height:88.5pt" o:ole="">
                  <v:imagedata r:id="rId282" o:title=""/>
                </v:shape>
                <o:OLEObject Type="Embed" ProgID="ChemDraw.Document.6.0" ShapeID="_x0000_i1160" DrawAspect="Content" ObjectID="_1752140932" r:id="rId28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3ADFF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AFC33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E16B8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2.5</w:t>
            </w:r>
          </w:p>
        </w:tc>
      </w:tr>
      <w:tr w:rsidR="00FD55CF" w:rsidRPr="00991E8A" w14:paraId="7FF6B85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1F63D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0</w:t>
            </w:r>
          </w:p>
          <w:p w14:paraId="2B45471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D122A1">
              <w:rPr>
                <w:b/>
                <w:sz w:val="14"/>
                <w:szCs w:val="14"/>
              </w:rPr>
              <w:t>S-21762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C5AC2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6A29BD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29" w:dyaOrig="2043" w14:anchorId="65285D39">
                <v:shape id="_x0000_i1161" type="#_x0000_t75" style="width:92.25pt;height:88.5pt" o:ole="">
                  <v:imagedata r:id="rId284" o:title=""/>
                </v:shape>
                <o:OLEObject Type="Embed" ProgID="ChemDraw.Document.6.0" ShapeID="_x0000_i1161" DrawAspect="Content" ObjectID="_1752140933" r:id="rId28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CFFBC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FA92A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D9D615" w14:textId="77777777" w:rsidR="00FD55CF" w:rsidRPr="00000E36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vertAlign w:val="superscript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 – 0.29</w:t>
            </w:r>
            <w:r>
              <w:rPr>
                <w:b/>
                <w:sz w:val="14"/>
                <w:szCs w:val="14"/>
                <w:vertAlign w:val="superscript"/>
                <w:lang w:val="it-IT"/>
              </w:rPr>
              <w:t>e</w:t>
            </w:r>
          </w:p>
        </w:tc>
      </w:tr>
      <w:tr w:rsidR="00FD55CF" w:rsidRPr="00991E8A" w14:paraId="7C49A2F2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0BFF1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1</w:t>
            </w:r>
          </w:p>
          <w:p w14:paraId="6244C7A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CA38DD">
              <w:rPr>
                <w:b/>
                <w:sz w:val="14"/>
                <w:szCs w:val="14"/>
              </w:rPr>
              <w:t>Z124490491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AD20E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D3E45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797" w:dyaOrig="906" w14:anchorId="588D3018">
                <v:shape id="_x0000_i1162" type="#_x0000_t75" style="width:126pt;height:40.5pt" o:ole="">
                  <v:imagedata r:id="rId286" o:title=""/>
                </v:shape>
                <o:OLEObject Type="Embed" ProgID="ChemDraw.Document.6.0" ShapeID="_x0000_i1162" DrawAspect="Content" ObjectID="_1752140934" r:id="rId28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EC57D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3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F3AD3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4857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5</w:t>
            </w:r>
          </w:p>
        </w:tc>
      </w:tr>
      <w:tr w:rsidR="00FD55CF" w:rsidRPr="00991E8A" w14:paraId="20FF011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FD21C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42</w:t>
            </w:r>
          </w:p>
          <w:p w14:paraId="1D06103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CA38DD">
              <w:rPr>
                <w:b/>
                <w:sz w:val="14"/>
                <w:szCs w:val="14"/>
              </w:rPr>
              <w:t>Z175996135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A99D1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FB9C1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34" w:dyaOrig="1324" w14:anchorId="3B7AE122">
                <v:shape id="_x0000_i1163" type="#_x0000_t75" style="width:114pt;height:61.5pt" o:ole="">
                  <v:imagedata r:id="rId288" o:title=""/>
                </v:shape>
                <o:OLEObject Type="Embed" ProgID="ChemDraw.Document.6.0" ShapeID="_x0000_i1163" DrawAspect="Content" ObjectID="_1752140935" r:id="rId28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A1304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9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C5AD3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9220B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8.5</w:t>
            </w:r>
          </w:p>
        </w:tc>
      </w:tr>
      <w:tr w:rsidR="00FD55CF" w:rsidRPr="00991E8A" w14:paraId="5A79C9E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DA016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4</w:t>
            </w:r>
          </w:p>
          <w:p w14:paraId="5373FC9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711763">
              <w:rPr>
                <w:b/>
                <w:sz w:val="14"/>
                <w:szCs w:val="14"/>
              </w:rPr>
              <w:t>CCF98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AF288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B2381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12" w:dyaOrig="2039" w14:anchorId="741BBC13">
                <v:shape id="_x0000_i1164" type="#_x0000_t75" style="width:84pt;height:85.5pt" o:ole="">
                  <v:imagedata r:id="rId290" o:title=""/>
                </v:shape>
                <o:OLEObject Type="Embed" ProgID="ChemDraw.Document.6.0" ShapeID="_x0000_i1164" DrawAspect="Content" ObjectID="_1752140936" r:id="rId29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1F29B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903D6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8F7B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5</w:t>
            </w:r>
          </w:p>
        </w:tc>
      </w:tr>
      <w:tr w:rsidR="00FD55CF" w:rsidRPr="00991E8A" w14:paraId="6279FA7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43A51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206A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A5445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204" w:dyaOrig="1705" w14:anchorId="670B263A">
                <v:shape id="_x0000_i1165" type="#_x0000_t75" style="width:127.5pt;height:67.5pt" o:ole="">
                  <v:imagedata r:id="rId292" o:title=""/>
                </v:shape>
                <o:OLEObject Type="Embed" ProgID="ChemDraw.Document.6.0" ShapeID="_x0000_i1165" DrawAspect="Content" ObjectID="_1752140937" r:id="rId29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3CC88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5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E6B37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7FF22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77</w:t>
            </w:r>
          </w:p>
        </w:tc>
      </w:tr>
      <w:tr w:rsidR="00FD55CF" w:rsidRPr="00991E8A" w14:paraId="11870E5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8B875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D31C9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FBE77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585" w:dyaOrig="1497" w14:anchorId="31C66CB1">
                <v:shape id="_x0000_i1166" type="#_x0000_t75" style="width:150.75pt;height:63pt" o:ole="">
                  <v:imagedata r:id="rId294" o:title=""/>
                </v:shape>
                <o:OLEObject Type="Embed" ProgID="ChemDraw.Document.6.0" ShapeID="_x0000_i1166" DrawAspect="Content" ObjectID="_1752140938" r:id="rId29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EC166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1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233F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4E07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1</w:t>
            </w:r>
          </w:p>
        </w:tc>
      </w:tr>
      <w:tr w:rsidR="00FD55CF" w:rsidRPr="00991E8A" w14:paraId="0B3CC97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3E069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4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8E65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D6F43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38" w:dyaOrig="1065" w14:anchorId="2444922D">
                <v:shape id="_x0000_i1167" type="#_x0000_t75" style="width:111.75pt;height:53.25pt" o:ole="">
                  <v:imagedata r:id="rId296" o:title=""/>
                </v:shape>
                <o:OLEObject Type="Embed" ProgID="ChemDraw.Document.6.0" ShapeID="_x0000_i1167" DrawAspect="Content" ObjectID="_1752140939" r:id="rId29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64FE5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7D0C6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52380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0.11</w:t>
            </w:r>
          </w:p>
        </w:tc>
      </w:tr>
      <w:tr w:rsidR="00FD55CF" w:rsidRPr="00991E8A" w14:paraId="0324B8D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09173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0</w:t>
            </w:r>
          </w:p>
          <w:p w14:paraId="15CD96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346AAE">
              <w:rPr>
                <w:b/>
                <w:sz w:val="14"/>
                <w:szCs w:val="14"/>
              </w:rPr>
              <w:t>ZINC00037365906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227BD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F6179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707" w:dyaOrig="1832" w14:anchorId="75A893F3">
                <v:shape id="_x0000_i1168" type="#_x0000_t75" style="width:73.5pt;height:78.75pt" o:ole="">
                  <v:imagedata r:id="rId298" o:title=""/>
                </v:shape>
                <o:OLEObject Type="Embed" ProgID="ChemDraw.Document.6.0" ShapeID="_x0000_i1168" DrawAspect="Content" ObjectID="_1752140940" r:id="rId29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F2C01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8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BFDE7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C73AB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94FE50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D36CF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1</w:t>
            </w:r>
          </w:p>
          <w:p w14:paraId="7408124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346AAE">
              <w:rPr>
                <w:b/>
                <w:sz w:val="14"/>
                <w:szCs w:val="14"/>
              </w:rPr>
              <w:t>ZINC00063641650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B30B4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C3C36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95" w:dyaOrig="2048" w14:anchorId="5F40B5AE">
                <v:shape id="_x0000_i1169" type="#_x0000_t75" style="width:94.5pt;height:91.5pt" o:ole="">
                  <v:imagedata r:id="rId300" o:title=""/>
                </v:shape>
                <o:OLEObject Type="Embed" ProgID="ChemDraw.Document.6.0" ShapeID="_x0000_i1169" DrawAspect="Content" ObjectID="_1752140941" r:id="rId30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2C644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3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10603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482F6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5DFFAEF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1115A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2</w:t>
            </w:r>
          </w:p>
          <w:p w14:paraId="5F77992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AA186F">
              <w:rPr>
                <w:b/>
                <w:sz w:val="14"/>
                <w:szCs w:val="14"/>
              </w:rPr>
              <w:t>Z22877096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3B5AF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1C870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363" w:dyaOrig="1977" w14:anchorId="5086BD56">
                <v:shape id="_x0000_i1170" type="#_x0000_t75" style="width:60.75pt;height:88.5pt" o:ole="">
                  <v:imagedata r:id="rId302" o:title=""/>
                </v:shape>
                <o:OLEObject Type="Embed" ProgID="ChemDraw.Document.6.0" ShapeID="_x0000_i1170" DrawAspect="Content" ObjectID="_1752140942" r:id="rId30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73CE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C0849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AADD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6C1203E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E8408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3</w:t>
            </w:r>
          </w:p>
          <w:p w14:paraId="4D004C1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AA186F">
              <w:rPr>
                <w:b/>
                <w:sz w:val="14"/>
                <w:szCs w:val="14"/>
              </w:rPr>
              <w:t>Z39366555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74E2E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31A71C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970" w:dyaOrig="2041" w14:anchorId="5C1A6003">
                <v:shape id="_x0000_i1171" type="#_x0000_t75" style="width:85.5pt;height:89.25pt" o:ole="">
                  <v:imagedata r:id="rId304" o:title=""/>
                </v:shape>
                <o:OLEObject Type="Embed" ProgID="ChemDraw.Document.6.0" ShapeID="_x0000_i1171" DrawAspect="Content" ObjectID="_1752140943" r:id="rId30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E4CC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6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7E1B0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DFEE2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F9185E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FED9F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54</w:t>
            </w:r>
          </w:p>
          <w:p w14:paraId="60FBD03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AA186F">
              <w:rPr>
                <w:b/>
                <w:sz w:val="14"/>
                <w:szCs w:val="14"/>
              </w:rPr>
              <w:t>Z22560208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6F836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10F3D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361" w:dyaOrig="2099" w14:anchorId="7AE22FC6">
                <v:shape id="_x0000_i1172" type="#_x0000_t75" style="width:59.25pt;height:91.5pt" o:ole="">
                  <v:imagedata r:id="rId306" o:title=""/>
                </v:shape>
                <o:OLEObject Type="Embed" ProgID="ChemDraw.Document.6.0" ShapeID="_x0000_i1172" DrawAspect="Content" ObjectID="_1752140944" r:id="rId30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6653E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74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AD502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E8F1D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65996B5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CA40B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5</w:t>
            </w:r>
          </w:p>
          <w:p w14:paraId="6620770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E555F5">
              <w:rPr>
                <w:b/>
                <w:sz w:val="14"/>
                <w:szCs w:val="14"/>
              </w:rPr>
              <w:t>Z22297955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823DC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87C72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119" w:dyaOrig="2049" w14:anchorId="524FB338">
                <v:shape id="_x0000_i1173" type="#_x0000_t75" style="width:49.5pt;height:90.75pt" o:ole="">
                  <v:imagedata r:id="rId308" o:title=""/>
                </v:shape>
                <o:OLEObject Type="Embed" ProgID="ChemDraw.Document.6.0" ShapeID="_x0000_i1173" DrawAspect="Content" ObjectID="_1752140945" r:id="rId30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F07CF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F7AA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552AD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2A2364DB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F769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6</w:t>
            </w:r>
          </w:p>
          <w:p w14:paraId="7F91AC7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5248BB">
              <w:rPr>
                <w:b/>
                <w:sz w:val="14"/>
                <w:szCs w:val="14"/>
              </w:rPr>
              <w:t>Z22816601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9213F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15CB1F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119" w:dyaOrig="2098" w14:anchorId="569B4196">
                <v:shape id="_x0000_i1174" type="#_x0000_t75" style="width:43.5pt;height:82.5pt" o:ole="">
                  <v:imagedata r:id="rId310" o:title=""/>
                </v:shape>
                <o:OLEObject Type="Embed" ProgID="ChemDraw.Document.6.0" ShapeID="_x0000_i1174" DrawAspect="Content" ObjectID="_1752140946" r:id="rId31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1E218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FA0E6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06E8F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6E6D53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E0F05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7</w:t>
            </w:r>
          </w:p>
          <w:p w14:paraId="1270F7B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5248BB">
              <w:rPr>
                <w:b/>
                <w:sz w:val="14"/>
                <w:szCs w:val="14"/>
              </w:rPr>
              <w:t>Z22297734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DC3DF1" w14:textId="77777777" w:rsidR="00FD55CF" w:rsidRPr="009A0B10" w:rsidRDefault="00FD55CF" w:rsidP="00A60FBA">
            <w:pPr>
              <w:adjustRightInd w:val="0"/>
              <w:snapToGrid w:val="0"/>
              <w:jc w:val="center"/>
              <w:rPr>
                <w:rFonts w:ascii="Symbol" w:hAnsi="Symbol" w:hint="eastAsia"/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40EFD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119" w:dyaOrig="2048" w14:anchorId="1D2FF3F5">
                <v:shape id="_x0000_i1175" type="#_x0000_t75" style="width:48pt;height:88.5pt" o:ole="">
                  <v:imagedata r:id="rId312" o:title=""/>
                </v:shape>
                <o:OLEObject Type="Embed" ProgID="ChemDraw.Document.6.0" ShapeID="_x0000_i1175" DrawAspect="Content" ObjectID="_1752140947" r:id="rId31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3DC1C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2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40C63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01FA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6273631A" w14:textId="77777777" w:rsidTr="00A60FBA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14:paraId="408F063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8</w:t>
            </w:r>
          </w:p>
          <w:p w14:paraId="49EE1BC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5248BB">
              <w:rPr>
                <w:b/>
                <w:sz w:val="14"/>
                <w:szCs w:val="14"/>
              </w:rPr>
              <w:t>Z22297802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EACC38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shd w:val="clear" w:color="auto" w:fill="auto"/>
            <w:vAlign w:val="center"/>
          </w:tcPr>
          <w:p w14:paraId="54D55C18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119" w:dyaOrig="2051" w14:anchorId="53AEB706">
                <v:shape id="_x0000_i1176" type="#_x0000_t75" style="width:44.25pt;height:82.5pt" o:ole="">
                  <v:imagedata r:id="rId314" o:title=""/>
                </v:shape>
                <o:OLEObject Type="Embed" ProgID="ChemDraw.Document.6.0" ShapeID="_x0000_i1176" DrawAspect="Content" ObjectID="_1752140948" r:id="rId315"/>
              </w:object>
            </w:r>
          </w:p>
        </w:tc>
        <w:tc>
          <w:tcPr>
            <w:tcW w:w="1049" w:type="dxa"/>
            <w:shd w:val="clear" w:color="auto" w:fill="auto"/>
            <w:vAlign w:val="center"/>
          </w:tcPr>
          <w:p w14:paraId="183AE6F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58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6BAD72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8DC31E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3FAAEFEA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ADC3C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3C48E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C605A9" w14:textId="77777777" w:rsidR="00FD55CF" w:rsidRDefault="00FD55CF" w:rsidP="00A60FBA">
            <w:pPr>
              <w:adjustRightInd w:val="0"/>
              <w:snapToGrid w:val="0"/>
              <w:jc w:val="center"/>
            </w:pP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D3F7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C1C18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28FE2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</w:p>
        </w:tc>
      </w:tr>
      <w:tr w:rsidR="00FD55CF" w:rsidRPr="00991E8A" w14:paraId="4A9A1DA7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C2C45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F422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E1B4E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33" w:dyaOrig="1217" w14:anchorId="70B043C8">
                <v:shape id="_x0000_i1177" type="#_x0000_t75" style="width:82.5pt;height:54.75pt" o:ole="">
                  <v:imagedata r:id="rId316" o:title=""/>
                </v:shape>
                <o:OLEObject Type="Embed" ProgID="ChemDraw.Document.6.0" ShapeID="_x0000_i1177" DrawAspect="Content" ObjectID="_1752140949" r:id="rId31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E625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8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38F3E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F156C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1</w:t>
            </w:r>
          </w:p>
        </w:tc>
      </w:tr>
      <w:tr w:rsidR="00FD55CF" w:rsidRPr="00991E8A" w14:paraId="1FCB7D0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706CF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10ABF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A164E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077" w:dyaOrig="1442" w14:anchorId="3525515C">
                <v:shape id="_x0000_i1178" type="#_x0000_t75" style="width:91.5pt;height:64.5pt" o:ole="">
                  <v:imagedata r:id="rId318" o:title=""/>
                </v:shape>
                <o:OLEObject Type="Embed" ProgID="ChemDraw.Document.6.0" ShapeID="_x0000_i1178" DrawAspect="Content" ObjectID="_1752140950" r:id="rId31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A9447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B472C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A5200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1</w:t>
            </w:r>
          </w:p>
        </w:tc>
      </w:tr>
      <w:tr w:rsidR="00FD55CF" w:rsidRPr="00991E8A" w14:paraId="10B0C05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8905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A8F9C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8230E9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3110" w:dyaOrig="1217" w14:anchorId="73AEFA14">
                <v:shape id="_x0000_i1179" type="#_x0000_t75" style="width:132pt;height:51.75pt" o:ole="">
                  <v:imagedata r:id="rId320" o:title=""/>
                </v:shape>
                <o:OLEObject Type="Embed" ProgID="ChemDraw.Document.6.0" ShapeID="_x0000_i1179" DrawAspect="Content" ObjectID="_1752140951" r:id="rId32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9B45A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CB8D1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F1074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4CDA768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CF1D5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3</w:t>
            </w:r>
          </w:p>
          <w:p w14:paraId="0FA4C59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0907A3">
              <w:rPr>
                <w:b/>
                <w:sz w:val="14"/>
                <w:szCs w:val="14"/>
              </w:rPr>
              <w:t>Neoechinulin A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3CA31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49B1E1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05" w:dyaOrig="1285" w14:anchorId="1ABCD24B">
                <v:shape id="_x0000_i1180" type="#_x0000_t75" style="width:78.75pt;height:55.5pt" o:ole="">
                  <v:imagedata r:id="rId322" o:title=""/>
                </v:shape>
                <o:OLEObject Type="Embed" ProgID="ChemDraw.Document.6.0" ShapeID="_x0000_i1180" DrawAspect="Content" ObjectID="_1752140952" r:id="rId32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39B64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122B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0909E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1F50F689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9BF50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64</w:t>
            </w:r>
          </w:p>
          <w:p w14:paraId="6A13185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Shikoni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9A319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6DB2E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857" w:dyaOrig="1113" w14:anchorId="58DC58FE">
                <v:shape id="_x0000_i1181" type="#_x0000_t75" style="width:83.25pt;height:49.5pt" o:ole="">
                  <v:imagedata r:id="rId324" o:title=""/>
                </v:shape>
                <o:OLEObject Type="Embed" ProgID="ChemDraw.Document.6.0" ShapeID="_x0000_i1181" DrawAspect="Content" ObjectID="_1752140953" r:id="rId32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75B06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7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FDEAE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29D8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4550C96D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0E9A8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5</w:t>
            </w:r>
          </w:p>
          <w:p w14:paraId="4B4AB55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1C6A7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2DD2EA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258" w:dyaOrig="1848" w14:anchorId="184EE8A2">
                <v:shape id="_x0000_i1182" type="#_x0000_t75" style="width:93pt;height:76.5pt" o:ole="">
                  <v:imagedata r:id="rId326" o:title=""/>
                </v:shape>
                <o:OLEObject Type="Embed" ProgID="ChemDraw.Document.6.0" ShapeID="_x0000_i1182" DrawAspect="Content" ObjectID="_1752140954" r:id="rId32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0139D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5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15D1D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1FF6E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0949FA2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4C2E3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6</w:t>
            </w:r>
          </w:p>
          <w:p w14:paraId="5095E91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C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1C13E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33C0F6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111" w:dyaOrig="1848" w14:anchorId="263F58F5">
                <v:shape id="_x0000_i1183" type="#_x0000_t75" style="width:90pt;height:79.5pt" o:ole="">
                  <v:imagedata r:id="rId328" o:title=""/>
                </v:shape>
                <o:OLEObject Type="Embed" ProgID="ChemDraw.Document.6.0" ShapeID="_x0000_i1183" DrawAspect="Content" ObjectID="_1752140955" r:id="rId32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7E5A8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8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630F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Non Covalent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54DA5D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n.d.</w:t>
            </w:r>
          </w:p>
        </w:tc>
      </w:tr>
      <w:tr w:rsidR="00FD55CF" w:rsidRPr="00991E8A" w14:paraId="77927A9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0D7D6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7</w:t>
            </w:r>
          </w:p>
          <w:p w14:paraId="7E8FF7A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Pelitinib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1DE1B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6A28E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24" w:dyaOrig="1858" w14:anchorId="67447B21">
                <v:shape id="_x0000_i1184" type="#_x0000_t75" style="width:113.25pt;height:80.25pt" o:ole="">
                  <v:imagedata r:id="rId330" o:title=""/>
                </v:shape>
                <o:OLEObject Type="Embed" ProgID="ChemDraw.Document.6.0" ShapeID="_x0000_i1184" DrawAspect="Content" ObjectID="_1752140956" r:id="rId33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AF77D6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9531B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A24087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25</w:t>
            </w:r>
          </w:p>
        </w:tc>
      </w:tr>
      <w:tr w:rsidR="00FD55CF" w:rsidRPr="00991E8A" w14:paraId="690154BC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7512D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8</w:t>
            </w:r>
          </w:p>
          <w:p w14:paraId="2B61DB2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Ifenprodil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20BDA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18BE1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632" w:dyaOrig="938" w14:anchorId="49348FCF">
                <v:shape id="_x0000_i1185" type="#_x0000_t75" style="width:111.75pt;height:39.75pt" o:ole="">
                  <v:imagedata r:id="rId332" o:title=""/>
                </v:shape>
                <o:OLEObject Type="Embed" ProgID="ChemDraw.Document.6.0" ShapeID="_x0000_i1185" DrawAspect="Content" ObjectID="_1752140957" r:id="rId33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41F71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B1DD3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7F698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47</w:t>
            </w:r>
          </w:p>
        </w:tc>
      </w:tr>
      <w:tr w:rsidR="00FD55CF" w:rsidRPr="00991E8A" w14:paraId="6E111AC3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1C9C9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69</w:t>
            </w:r>
          </w:p>
          <w:p w14:paraId="2BAF529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257E21">
              <w:rPr>
                <w:b/>
                <w:sz w:val="14"/>
                <w:szCs w:val="14"/>
              </w:rPr>
              <w:t>RS-10289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FF9A7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D5582B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32" w:dyaOrig="1541" w14:anchorId="007DC47B">
                <v:shape id="_x0000_i1186" type="#_x0000_t75" style="width:110.25pt;height:66.75pt" o:ole="">
                  <v:imagedata r:id="rId334" o:title=""/>
                </v:shape>
                <o:OLEObject Type="Embed" ProgID="ChemDraw.Document.6.0" ShapeID="_x0000_i1186" DrawAspect="Content" ObjectID="_1752140958" r:id="rId33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A41F3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4D962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856F7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9.8</w:t>
            </w:r>
          </w:p>
        </w:tc>
      </w:tr>
      <w:tr w:rsidR="00FD55CF" w:rsidRPr="00991E8A" w14:paraId="723FD7DF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3CAD7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0</w:t>
            </w:r>
          </w:p>
          <w:p w14:paraId="2FD6929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497FD2">
              <w:rPr>
                <w:b/>
                <w:sz w:val="14"/>
                <w:szCs w:val="14"/>
              </w:rPr>
              <w:t>AT7519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C313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DE9B32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624" w:dyaOrig="1820" w14:anchorId="73E752B6">
                <v:shape id="_x0000_i1187" type="#_x0000_t75" style="width:68.25pt;height:76.5pt" o:ole="">
                  <v:imagedata r:id="rId336" o:title=""/>
                </v:shape>
                <o:OLEObject Type="Embed" ProgID="ChemDraw.Document.6.0" ShapeID="_x0000_i1187" DrawAspect="Content" ObjectID="_1752140959" r:id="rId337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F49BB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n.d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059690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6DF43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5.2</w:t>
            </w:r>
          </w:p>
        </w:tc>
      </w:tr>
      <w:tr w:rsidR="00FD55CF" w:rsidRPr="00991E8A" w14:paraId="3D39670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496EB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1</w:t>
            </w:r>
          </w:p>
          <w:p w14:paraId="1A2831E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9D74A0">
              <w:rPr>
                <w:b/>
                <w:sz w:val="14"/>
                <w:szCs w:val="14"/>
              </w:rPr>
              <w:t>JMX028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0E335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D4901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04" w:dyaOrig="1657" w14:anchorId="0C5CFA85">
                <v:shape id="_x0000_i1188" type="#_x0000_t75" style="width:109.5pt;height:1in" o:ole="">
                  <v:imagedata r:id="rId338" o:title=""/>
                </v:shape>
                <o:OLEObject Type="Embed" ProgID="ChemDraw.Document.6.0" ShapeID="_x0000_i1188" DrawAspect="Content" ObjectID="_1752140960" r:id="rId339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A768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8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53EF7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17A59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3</w:t>
            </w:r>
          </w:p>
        </w:tc>
      </w:tr>
      <w:tr w:rsidR="00FD55CF" w:rsidRPr="00991E8A" w14:paraId="5343D4B4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316B9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2</w:t>
            </w:r>
          </w:p>
          <w:p w14:paraId="28F8F1EC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D11997">
              <w:rPr>
                <w:b/>
                <w:sz w:val="14"/>
                <w:szCs w:val="14"/>
              </w:rPr>
              <w:t>JMX030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65A673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AF8110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504" w:dyaOrig="1705" w14:anchorId="66037CA2">
                <v:shape id="_x0000_i1189" type="#_x0000_t75" style="width:106.5pt;height:72.75pt" o:ole="">
                  <v:imagedata r:id="rId340" o:title=""/>
                </v:shape>
                <o:OLEObject Type="Embed" ProgID="ChemDraw.Document.6.0" ShapeID="_x0000_i1189" DrawAspect="Content" ObjectID="_1752140961" r:id="rId341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F7233E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45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0FF8F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CEBD5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2.4</w:t>
            </w:r>
          </w:p>
        </w:tc>
      </w:tr>
      <w:tr w:rsidR="00FD55CF" w:rsidRPr="00991E8A" w14:paraId="183506A1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43EC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173</w:t>
            </w:r>
          </w:p>
          <w:p w14:paraId="04D51F61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 w:rsidRPr="00D11997">
              <w:rPr>
                <w:b/>
                <w:sz w:val="14"/>
                <w:szCs w:val="14"/>
              </w:rPr>
              <w:t>JMX094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21924B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F64114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1904" w:dyaOrig="1227" w14:anchorId="2ED13529">
                <v:shape id="_x0000_i1190" type="#_x0000_t75" style="width:83.25pt;height:54pt" o:ole="">
                  <v:imagedata r:id="rId342" o:title=""/>
                </v:shape>
                <o:OLEObject Type="Embed" ProgID="ChemDraw.Document.6.0" ShapeID="_x0000_i1190" DrawAspect="Content" ObjectID="_1752140962" r:id="rId343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2B8398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39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64243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CDAB65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7</w:t>
            </w:r>
          </w:p>
        </w:tc>
      </w:tr>
      <w:tr w:rsidR="00FD55CF" w:rsidRPr="00991E8A" w14:paraId="61FBCD40" w14:textId="77777777" w:rsidTr="00A60FBA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4C0629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lastRenderedPageBreak/>
              <w:t>174</w:t>
            </w:r>
          </w:p>
          <w:p w14:paraId="10952B2A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Apixaban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A59CAF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Miscellaneous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78C8C7" w14:textId="77777777" w:rsidR="00FD55CF" w:rsidRDefault="00FD55CF" w:rsidP="00A60FBA">
            <w:pPr>
              <w:adjustRightInd w:val="0"/>
              <w:snapToGrid w:val="0"/>
              <w:jc w:val="center"/>
            </w:pPr>
            <w:r>
              <w:object w:dxaOrig="2447" w:dyaOrig="2195" w14:anchorId="2AF1255C">
                <v:shape id="_x0000_i1191" type="#_x0000_t75" style="width:100.5pt;height:89.25pt" o:ole="">
                  <v:imagedata r:id="rId344" o:title=""/>
                </v:shape>
                <o:OLEObject Type="Embed" ProgID="ChemDraw.Document.6.0" ShapeID="_x0000_i1191" DrawAspect="Content" ObjectID="_1752140963" r:id="rId345"/>
              </w:object>
            </w:r>
          </w:p>
        </w:tc>
        <w:tc>
          <w:tcPr>
            <w:tcW w:w="10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BB6704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</w:rPr>
            </w:pPr>
            <w:r>
              <w:rPr>
                <w:b/>
                <w:sz w:val="14"/>
                <w:szCs w:val="14"/>
              </w:rPr>
              <w:t>9.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6BCD8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color w:val="auto"/>
                <w:sz w:val="14"/>
                <w:szCs w:val="14"/>
                <w:lang w:val="it-IT"/>
              </w:rPr>
            </w:pPr>
            <w:r>
              <w:rPr>
                <w:b/>
                <w:color w:val="auto"/>
                <w:sz w:val="14"/>
                <w:szCs w:val="14"/>
                <w:lang w:val="it-IT"/>
              </w:rPr>
              <w:t>Allosteric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7B7D1E2" w14:textId="77777777" w:rsidR="00FD55CF" w:rsidRDefault="00FD55CF" w:rsidP="00A60FBA">
            <w:pPr>
              <w:adjustRightInd w:val="0"/>
              <w:snapToGrid w:val="0"/>
              <w:jc w:val="center"/>
              <w:rPr>
                <w:b/>
                <w:sz w:val="14"/>
                <w:szCs w:val="14"/>
                <w:lang w:val="it-IT"/>
              </w:rPr>
            </w:pPr>
            <w:r>
              <w:rPr>
                <w:b/>
                <w:sz w:val="14"/>
                <w:szCs w:val="14"/>
                <w:lang w:val="it-IT"/>
              </w:rPr>
              <w:t>1.8</w:t>
            </w:r>
          </w:p>
        </w:tc>
      </w:tr>
    </w:tbl>
    <w:p w14:paraId="13FDFDB9" w14:textId="77777777" w:rsidR="00FD55CF" w:rsidRDefault="00FD55CF" w:rsidP="00FD55CF">
      <w:pPr>
        <w:spacing w:line="240" w:lineRule="auto"/>
        <w:rPr>
          <w:rFonts w:cs="Calibri"/>
          <w:sz w:val="18"/>
          <w:szCs w:val="18"/>
        </w:rPr>
      </w:pPr>
      <w:r>
        <w:t xml:space="preserve">Notes: </w:t>
      </w:r>
      <w:r>
        <w:rPr>
          <w:rFonts w:cs="Calibri"/>
          <w:sz w:val="18"/>
          <w:szCs w:val="18"/>
          <w:vertAlign w:val="superscript"/>
        </w:rPr>
        <w:t xml:space="preserve">a </w:t>
      </w:r>
      <w:r w:rsidRPr="00946921">
        <w:rPr>
          <w:rFonts w:cs="Calibri"/>
          <w:sz w:val="18"/>
          <w:szCs w:val="18"/>
        </w:rPr>
        <w:t>IC</w:t>
      </w:r>
      <w:r w:rsidRPr="00946921">
        <w:rPr>
          <w:rFonts w:cs="Calibri"/>
          <w:sz w:val="18"/>
          <w:szCs w:val="18"/>
          <w:vertAlign w:val="subscript"/>
        </w:rPr>
        <w:t>50</w:t>
      </w:r>
      <w:r w:rsidRPr="00946921">
        <w:rPr>
          <w:rFonts w:cs="Calibri"/>
          <w:sz w:val="18"/>
          <w:szCs w:val="18"/>
        </w:rPr>
        <w:t xml:space="preserve"> value refers to the inhibition of SARS-CoV-2 M</w:t>
      </w:r>
      <w:r w:rsidRPr="00946921">
        <w:rPr>
          <w:rFonts w:cs="Calibri"/>
          <w:sz w:val="18"/>
          <w:szCs w:val="18"/>
          <w:vertAlign w:val="superscript"/>
        </w:rPr>
        <w:t>pro</w:t>
      </w:r>
      <w:r w:rsidRPr="00946921">
        <w:rPr>
          <w:rFonts w:cs="Calibri"/>
          <w:sz w:val="18"/>
          <w:szCs w:val="18"/>
        </w:rPr>
        <w:t>.</w:t>
      </w:r>
      <w:r w:rsidRPr="00512686">
        <w:rPr>
          <w:rFonts w:cs="Calibri"/>
          <w:sz w:val="18"/>
          <w:szCs w:val="18"/>
          <w:vertAlign w:val="superscript"/>
        </w:rPr>
        <w:t xml:space="preserve"> </w:t>
      </w:r>
      <w:r>
        <w:rPr>
          <w:rFonts w:cs="Calibri"/>
          <w:sz w:val="18"/>
          <w:szCs w:val="18"/>
          <w:vertAlign w:val="superscript"/>
        </w:rPr>
        <w:t xml:space="preserve">b </w:t>
      </w:r>
      <w:r>
        <w:rPr>
          <w:rFonts w:cs="Calibri"/>
          <w:sz w:val="18"/>
          <w:szCs w:val="18"/>
        </w:rPr>
        <w:t>K</w:t>
      </w:r>
      <w:r w:rsidRPr="002E56BB">
        <w:rPr>
          <w:rFonts w:cs="Calibri"/>
          <w:i/>
          <w:iCs/>
          <w:sz w:val="18"/>
          <w:szCs w:val="18"/>
          <w:vertAlign w:val="subscript"/>
        </w:rPr>
        <w:t>i</w:t>
      </w:r>
      <w:r w:rsidRPr="00946921">
        <w:rPr>
          <w:rFonts w:cs="Calibri"/>
          <w:sz w:val="18"/>
          <w:szCs w:val="18"/>
        </w:rPr>
        <w:t xml:space="preserve"> value refers to the inhibition of SARS-CoV-2 M</w:t>
      </w:r>
      <w:r w:rsidRPr="00946921">
        <w:rPr>
          <w:rFonts w:cs="Calibri"/>
          <w:sz w:val="18"/>
          <w:szCs w:val="18"/>
          <w:vertAlign w:val="superscript"/>
        </w:rPr>
        <w:t>pro</w:t>
      </w:r>
      <w:r w:rsidRPr="00946921">
        <w:rPr>
          <w:rFonts w:cs="Calibri"/>
          <w:sz w:val="18"/>
          <w:szCs w:val="18"/>
        </w:rPr>
        <w:t>.</w:t>
      </w:r>
    </w:p>
    <w:p w14:paraId="11FB6426" w14:textId="77777777" w:rsidR="00FD55CF" w:rsidRDefault="00FD55CF" w:rsidP="00FD55CF">
      <w:pPr>
        <w:spacing w:line="240" w:lineRule="auto"/>
        <w:rPr>
          <w:rFonts w:cs="Calibri"/>
          <w:sz w:val="18"/>
          <w:szCs w:val="18"/>
        </w:rPr>
      </w:pPr>
      <w:r>
        <w:rPr>
          <w:rFonts w:cs="Calibri"/>
          <w:sz w:val="18"/>
          <w:szCs w:val="18"/>
          <w:vertAlign w:val="superscript"/>
        </w:rPr>
        <w:t xml:space="preserve">c </w:t>
      </w:r>
      <w:r w:rsidRPr="00512686">
        <w:rPr>
          <w:rFonts w:cs="Calibri"/>
          <w:sz w:val="18"/>
          <w:szCs w:val="18"/>
        </w:rPr>
        <w:t>EC</w:t>
      </w:r>
      <w:r w:rsidRPr="00512686">
        <w:rPr>
          <w:rFonts w:cs="Calibri"/>
          <w:sz w:val="18"/>
          <w:szCs w:val="18"/>
          <w:vertAlign w:val="subscript"/>
        </w:rPr>
        <w:t>50</w:t>
      </w:r>
      <w:r>
        <w:rPr>
          <w:rFonts w:cs="Calibri"/>
          <w:sz w:val="18"/>
          <w:szCs w:val="18"/>
        </w:rPr>
        <w:t xml:space="preserve"> refers to </w:t>
      </w:r>
      <w:r w:rsidRPr="00512686">
        <w:rPr>
          <w:rFonts w:cs="Calibri"/>
          <w:i/>
          <w:iCs/>
          <w:sz w:val="18"/>
          <w:szCs w:val="18"/>
        </w:rPr>
        <w:t>in vitro</w:t>
      </w:r>
      <w:r>
        <w:rPr>
          <w:rFonts w:cs="Calibri"/>
          <w:sz w:val="18"/>
          <w:szCs w:val="18"/>
        </w:rPr>
        <w:t xml:space="preserve"> inhibition of SARS-CoV-2</w:t>
      </w:r>
      <w:r w:rsidRPr="00946921">
        <w:rPr>
          <w:rFonts w:cs="Calibri"/>
          <w:sz w:val="18"/>
          <w:szCs w:val="18"/>
        </w:rPr>
        <w:t>.</w:t>
      </w:r>
      <w:r w:rsidRPr="00983E7A">
        <w:rPr>
          <w:rFonts w:cs="Calibri"/>
          <w:sz w:val="18"/>
          <w:szCs w:val="18"/>
          <w:vertAlign w:val="superscript"/>
        </w:rPr>
        <w:t xml:space="preserve"> </w:t>
      </w:r>
      <w:r>
        <w:rPr>
          <w:rFonts w:cs="Calibri"/>
          <w:sz w:val="18"/>
          <w:szCs w:val="18"/>
          <w:vertAlign w:val="superscript"/>
        </w:rPr>
        <w:t xml:space="preserve">d </w:t>
      </w:r>
      <w:r>
        <w:rPr>
          <w:rFonts w:cs="Calibri"/>
          <w:sz w:val="18"/>
          <w:szCs w:val="18"/>
        </w:rPr>
        <w:t>K</w:t>
      </w:r>
      <w:r w:rsidRPr="002E56BB">
        <w:rPr>
          <w:rFonts w:cs="Calibri"/>
          <w:i/>
          <w:iCs/>
          <w:sz w:val="18"/>
          <w:szCs w:val="18"/>
          <w:vertAlign w:val="subscript"/>
        </w:rPr>
        <w:t>d</w:t>
      </w:r>
      <w:r w:rsidRPr="00946921">
        <w:rPr>
          <w:rFonts w:cs="Calibri"/>
          <w:sz w:val="18"/>
          <w:szCs w:val="18"/>
        </w:rPr>
        <w:t xml:space="preserve"> value refers to the inhibition of SARS-CoV-2 M</w:t>
      </w:r>
      <w:r w:rsidRPr="00946921">
        <w:rPr>
          <w:rFonts w:cs="Calibri"/>
          <w:sz w:val="18"/>
          <w:szCs w:val="18"/>
          <w:vertAlign w:val="superscript"/>
        </w:rPr>
        <w:t>pro</w:t>
      </w:r>
    </w:p>
    <w:p w14:paraId="743DB349" w14:textId="77777777" w:rsidR="00FD55CF" w:rsidRDefault="00FD55CF" w:rsidP="00FD55CF">
      <w:pPr>
        <w:rPr>
          <w:rFonts w:cs="Calibri"/>
          <w:sz w:val="18"/>
          <w:szCs w:val="18"/>
        </w:rPr>
      </w:pPr>
      <w:r>
        <w:rPr>
          <w:rFonts w:cs="Calibri"/>
          <w:sz w:val="18"/>
          <w:szCs w:val="18"/>
          <w:vertAlign w:val="superscript"/>
        </w:rPr>
        <w:t xml:space="preserve">e </w:t>
      </w:r>
      <w:r w:rsidRPr="00512686">
        <w:rPr>
          <w:rFonts w:cs="Calibri"/>
          <w:sz w:val="18"/>
          <w:szCs w:val="18"/>
        </w:rPr>
        <w:t>EC</w:t>
      </w:r>
      <w:r w:rsidRPr="00512686">
        <w:rPr>
          <w:rFonts w:cs="Calibri"/>
          <w:sz w:val="18"/>
          <w:szCs w:val="18"/>
          <w:vertAlign w:val="subscript"/>
        </w:rPr>
        <w:t>50</w:t>
      </w:r>
      <w:r>
        <w:rPr>
          <w:rFonts w:cs="Calibri"/>
          <w:sz w:val="18"/>
          <w:szCs w:val="18"/>
        </w:rPr>
        <w:t xml:space="preserve"> refers to </w:t>
      </w:r>
      <w:r w:rsidRPr="00512686">
        <w:rPr>
          <w:rFonts w:cs="Calibri"/>
          <w:i/>
          <w:iCs/>
          <w:sz w:val="18"/>
          <w:szCs w:val="18"/>
        </w:rPr>
        <w:t>in vitro</w:t>
      </w:r>
      <w:r>
        <w:rPr>
          <w:rFonts w:cs="Calibri"/>
          <w:sz w:val="18"/>
          <w:szCs w:val="18"/>
        </w:rPr>
        <w:t xml:space="preserve"> inhibition of several variants of SARS-CoV-2.</w:t>
      </w:r>
    </w:p>
    <w:p w14:paraId="7E13DB2C" w14:textId="77777777" w:rsidR="00FD55CF" w:rsidRDefault="00FD55CF" w:rsidP="00FD55CF">
      <w:pPr>
        <w:rPr>
          <w:rFonts w:cs="Calibri"/>
          <w:sz w:val="18"/>
          <w:szCs w:val="18"/>
        </w:rPr>
      </w:pPr>
      <w:r>
        <w:rPr>
          <w:rFonts w:cs="Calibri"/>
          <w:sz w:val="18"/>
          <w:szCs w:val="18"/>
          <w:vertAlign w:val="superscript"/>
        </w:rPr>
        <w:t xml:space="preserve">f </w:t>
      </w:r>
      <w:r w:rsidRPr="00512686">
        <w:rPr>
          <w:rFonts w:cs="Calibri"/>
          <w:sz w:val="18"/>
          <w:szCs w:val="18"/>
        </w:rPr>
        <w:t>EC</w:t>
      </w:r>
      <w:r w:rsidRPr="00512686">
        <w:rPr>
          <w:rFonts w:cs="Calibri"/>
          <w:sz w:val="18"/>
          <w:szCs w:val="18"/>
          <w:vertAlign w:val="subscript"/>
        </w:rPr>
        <w:t>50</w:t>
      </w:r>
      <w:r>
        <w:rPr>
          <w:rFonts w:cs="Calibri"/>
          <w:sz w:val="18"/>
          <w:szCs w:val="18"/>
        </w:rPr>
        <w:t xml:space="preserve"> refers to </w:t>
      </w:r>
      <w:r w:rsidRPr="00512686">
        <w:rPr>
          <w:rFonts w:cs="Calibri"/>
          <w:i/>
          <w:iCs/>
          <w:sz w:val="18"/>
          <w:szCs w:val="18"/>
        </w:rPr>
        <w:t>in vitro</w:t>
      </w:r>
      <w:r>
        <w:rPr>
          <w:rFonts w:cs="Calibri"/>
          <w:sz w:val="18"/>
          <w:szCs w:val="18"/>
        </w:rPr>
        <w:t xml:space="preserve"> inhibition of several variants of hCoV-229E.</w:t>
      </w:r>
    </w:p>
    <w:p w14:paraId="5ACC174D" w14:textId="77777777" w:rsidR="00FD55CF" w:rsidRDefault="00FD55CF" w:rsidP="00FD55CF">
      <w:pPr>
        <w:rPr>
          <w:rFonts w:cs="Calibri"/>
          <w:sz w:val="18"/>
          <w:szCs w:val="18"/>
        </w:rPr>
      </w:pPr>
      <w:r>
        <w:rPr>
          <w:rFonts w:cs="Calibri"/>
          <w:sz w:val="18"/>
          <w:szCs w:val="18"/>
          <w:vertAlign w:val="superscript"/>
        </w:rPr>
        <w:t xml:space="preserve">g </w:t>
      </w:r>
      <w:r w:rsidRPr="00512686">
        <w:rPr>
          <w:rFonts w:cs="Calibri"/>
          <w:sz w:val="18"/>
          <w:szCs w:val="18"/>
        </w:rPr>
        <w:t>EC</w:t>
      </w:r>
      <w:r w:rsidRPr="00512686">
        <w:rPr>
          <w:rFonts w:cs="Calibri"/>
          <w:sz w:val="18"/>
          <w:szCs w:val="18"/>
          <w:vertAlign w:val="subscript"/>
        </w:rPr>
        <w:t>50</w:t>
      </w:r>
      <w:r>
        <w:rPr>
          <w:rFonts w:cs="Calibri"/>
          <w:sz w:val="18"/>
          <w:szCs w:val="18"/>
        </w:rPr>
        <w:t xml:space="preserve"> refers to </w:t>
      </w:r>
      <w:r w:rsidRPr="00512686">
        <w:rPr>
          <w:rFonts w:cs="Calibri"/>
          <w:i/>
          <w:iCs/>
          <w:sz w:val="18"/>
          <w:szCs w:val="18"/>
        </w:rPr>
        <w:t>in vitro</w:t>
      </w:r>
      <w:r>
        <w:rPr>
          <w:rFonts w:cs="Calibri"/>
          <w:sz w:val="18"/>
          <w:szCs w:val="18"/>
        </w:rPr>
        <w:t xml:space="preserve"> inhibition of several variants of hCoV-OC43.</w:t>
      </w:r>
    </w:p>
    <w:p w14:paraId="62A6C999" w14:textId="77777777" w:rsidR="00FD55CF" w:rsidRPr="007D4452" w:rsidRDefault="00FD55CF" w:rsidP="00FD55CF">
      <w:pPr>
        <w:rPr>
          <w:sz w:val="18"/>
          <w:szCs w:val="18"/>
        </w:rPr>
      </w:pPr>
      <w:r w:rsidRPr="007D4452">
        <w:rPr>
          <w:sz w:val="18"/>
          <w:szCs w:val="18"/>
        </w:rPr>
        <w:t>n.d. = not determined</w:t>
      </w:r>
    </w:p>
    <w:p w14:paraId="3390F09D" w14:textId="77777777" w:rsidR="00FD55CF" w:rsidRPr="007D4452" w:rsidRDefault="00FD55CF" w:rsidP="00FD55CF">
      <w:pPr>
        <w:rPr>
          <w:sz w:val="18"/>
          <w:szCs w:val="18"/>
        </w:rPr>
      </w:pPr>
      <w:r w:rsidRPr="007D4452">
        <w:rPr>
          <w:sz w:val="18"/>
          <w:szCs w:val="18"/>
        </w:rPr>
        <w:t>n.a. = not active</w:t>
      </w:r>
    </w:p>
    <w:p w14:paraId="483FC956" w14:textId="77777777" w:rsidR="00FD55CF" w:rsidRDefault="00FD55CF"/>
    <w:sectPr w:rsidR="00FD55CF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5CF"/>
    <w:rsid w:val="00133ECA"/>
    <w:rsid w:val="00EE128F"/>
    <w:rsid w:val="00F64B5A"/>
    <w:rsid w:val="00FD55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3"/>
    <o:shapelayout v:ext="edit">
      <o:idmap v:ext="edit" data="1"/>
    </o:shapelayout>
  </w:shapeDefaults>
  <w:decimalSymbol w:val=","/>
  <w:listSeparator w:val=";"/>
  <w14:docId w14:val="3BC51A27"/>
  <w15:chartTrackingRefBased/>
  <w15:docId w15:val="{CCBA7229-8772-47E3-BE80-9F0A6754E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it-IT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FD55CF"/>
    <w:pPr>
      <w:spacing w:after="0" w:line="260" w:lineRule="atLeast"/>
      <w:jc w:val="both"/>
    </w:pPr>
    <w:rPr>
      <w:rFonts w:ascii="Palatino Linotype" w:eastAsia="SimSun" w:hAnsi="Palatino Linotype" w:cs="Times New Roman"/>
      <w:noProof/>
      <w:color w:val="000000"/>
      <w:kern w:val="0"/>
      <w:sz w:val="20"/>
      <w:szCs w:val="20"/>
      <w:lang w:val="en-US" w:eastAsia="zh-CN"/>
      <w14:ligatures w14:val="none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MDPI11articletype">
    <w:name w:val="MDPI_1.1_article_type"/>
    <w:next w:val="Normale"/>
    <w:qFormat/>
    <w:rsid w:val="00FD55CF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Times New Roman"/>
      <w:i/>
      <w:snapToGrid w:val="0"/>
      <w:color w:val="000000"/>
      <w:kern w:val="0"/>
      <w:sz w:val="20"/>
      <w:lang w:val="en-US" w:eastAsia="de-DE" w:bidi="en-US"/>
      <w14:ligatures w14:val="none"/>
    </w:rPr>
  </w:style>
  <w:style w:type="paragraph" w:customStyle="1" w:styleId="MDPI13authornames">
    <w:name w:val="MDPI_1.3_authornames"/>
    <w:next w:val="Normale"/>
    <w:qFormat/>
    <w:rsid w:val="00FD55CF"/>
    <w:pPr>
      <w:adjustRightInd w:val="0"/>
      <w:snapToGrid w:val="0"/>
      <w:spacing w:before="120" w:after="360" w:line="260" w:lineRule="atLeast"/>
      <w:ind w:left="2608"/>
      <w:jc w:val="both"/>
    </w:pPr>
    <w:rPr>
      <w:rFonts w:ascii="Palatino Linotype" w:eastAsia="Times New Roman" w:hAnsi="Palatino Linotype" w:cs="Times New Roman"/>
      <w:b/>
      <w:color w:val="000000"/>
      <w:kern w:val="0"/>
      <w:sz w:val="20"/>
      <w:lang w:val="en-US" w:eastAsia="de-DE" w:bidi="en-US"/>
      <w14:ligatures w14:val="none"/>
    </w:rPr>
  </w:style>
  <w:style w:type="paragraph" w:customStyle="1" w:styleId="MDPI16affiliation">
    <w:name w:val="MDPI_1.6_affiliation"/>
    <w:qFormat/>
    <w:rsid w:val="00FD55CF"/>
    <w:pPr>
      <w:adjustRightInd w:val="0"/>
      <w:snapToGrid w:val="0"/>
      <w:spacing w:before="120" w:after="120" w:line="200" w:lineRule="atLeast"/>
      <w:ind w:left="2806" w:hanging="198"/>
      <w:jc w:val="both"/>
    </w:pPr>
    <w:rPr>
      <w:rFonts w:ascii="Palatino Linotype" w:eastAsia="Times New Roman" w:hAnsi="Palatino Linotype" w:cs="Times New Roman"/>
      <w:color w:val="000000"/>
      <w:kern w:val="0"/>
      <w:sz w:val="16"/>
      <w:szCs w:val="18"/>
      <w:lang w:val="en-US" w:eastAsia="de-DE" w:bidi="en-US"/>
      <w14:ligatures w14:val="none"/>
    </w:rPr>
  </w:style>
  <w:style w:type="character" w:styleId="Collegamentoipertestuale">
    <w:name w:val="Hyperlink"/>
    <w:uiPriority w:val="99"/>
    <w:rsid w:val="00FD55C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7.emf"/><Relationship Id="rId170" Type="http://schemas.openxmlformats.org/officeDocument/2006/relationships/image" Target="media/image80.emf"/><Relationship Id="rId226" Type="http://schemas.openxmlformats.org/officeDocument/2006/relationships/image" Target="media/image108.emf"/><Relationship Id="rId268" Type="http://schemas.openxmlformats.org/officeDocument/2006/relationships/image" Target="media/image129.emf"/><Relationship Id="rId32" Type="http://schemas.openxmlformats.org/officeDocument/2006/relationships/image" Target="media/image11.emf"/><Relationship Id="rId74" Type="http://schemas.openxmlformats.org/officeDocument/2006/relationships/image" Target="media/image32.emf"/><Relationship Id="rId128" Type="http://schemas.openxmlformats.org/officeDocument/2006/relationships/image" Target="media/image59.emf"/><Relationship Id="rId335" Type="http://schemas.openxmlformats.org/officeDocument/2006/relationships/oleObject" Target="embeddings/oleObject162.bin"/><Relationship Id="rId5" Type="http://schemas.openxmlformats.org/officeDocument/2006/relationships/hyperlink" Target="mailto:alessandro.dimasi@unimi.it" TargetMode="Externa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0.emf"/><Relationship Id="rId304" Type="http://schemas.openxmlformats.org/officeDocument/2006/relationships/image" Target="media/image147.emf"/><Relationship Id="rId346" Type="http://schemas.openxmlformats.org/officeDocument/2006/relationships/fontTable" Target="fontTable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70.emf"/><Relationship Id="rId192" Type="http://schemas.openxmlformats.org/officeDocument/2006/relationships/image" Target="media/image91.emf"/><Relationship Id="rId206" Type="http://schemas.openxmlformats.org/officeDocument/2006/relationships/image" Target="media/image98.emf"/><Relationship Id="rId248" Type="http://schemas.openxmlformats.org/officeDocument/2006/relationships/image" Target="media/image119.emf"/><Relationship Id="rId12" Type="http://schemas.openxmlformats.org/officeDocument/2006/relationships/image" Target="media/image1.emf"/><Relationship Id="rId108" Type="http://schemas.openxmlformats.org/officeDocument/2006/relationships/image" Target="media/image49.emf"/><Relationship Id="rId315" Type="http://schemas.openxmlformats.org/officeDocument/2006/relationships/oleObject" Target="embeddings/oleObject152.bin"/><Relationship Id="rId54" Type="http://schemas.openxmlformats.org/officeDocument/2006/relationships/image" Target="media/image22.emf"/><Relationship Id="rId96" Type="http://schemas.openxmlformats.org/officeDocument/2006/relationships/image" Target="media/image43.e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0.emf"/><Relationship Id="rId326" Type="http://schemas.openxmlformats.org/officeDocument/2006/relationships/image" Target="media/image158.emf"/><Relationship Id="rId65" Type="http://schemas.openxmlformats.org/officeDocument/2006/relationships/oleObject" Target="embeddings/oleObject27.bin"/><Relationship Id="rId130" Type="http://schemas.openxmlformats.org/officeDocument/2006/relationships/image" Target="media/image60.emf"/><Relationship Id="rId172" Type="http://schemas.openxmlformats.org/officeDocument/2006/relationships/image" Target="media/image81.emf"/><Relationship Id="rId228" Type="http://schemas.openxmlformats.org/officeDocument/2006/relationships/image" Target="media/image109.e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2.emf"/><Relationship Id="rId76" Type="http://schemas.openxmlformats.org/officeDocument/2006/relationships/image" Target="media/image33.emf"/><Relationship Id="rId141" Type="http://schemas.openxmlformats.org/officeDocument/2006/relationships/oleObject" Target="embeddings/oleObject65.bin"/><Relationship Id="rId7" Type="http://schemas.openxmlformats.org/officeDocument/2006/relationships/hyperlink" Target="mailto:ascala@unime.it" TargetMode="Externa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0.emf"/><Relationship Id="rId292" Type="http://schemas.openxmlformats.org/officeDocument/2006/relationships/image" Target="media/image141.emf"/><Relationship Id="rId306" Type="http://schemas.openxmlformats.org/officeDocument/2006/relationships/image" Target="media/image148.e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0.emf"/><Relationship Id="rId152" Type="http://schemas.openxmlformats.org/officeDocument/2006/relationships/image" Target="media/image71.emf"/><Relationship Id="rId194" Type="http://schemas.openxmlformats.org/officeDocument/2006/relationships/image" Target="media/image92.emf"/><Relationship Id="rId208" Type="http://schemas.openxmlformats.org/officeDocument/2006/relationships/image" Target="media/image99.emf"/><Relationship Id="rId261" Type="http://schemas.openxmlformats.org/officeDocument/2006/relationships/oleObject" Target="embeddings/oleObject125.bin"/><Relationship Id="rId14" Type="http://schemas.openxmlformats.org/officeDocument/2006/relationships/image" Target="media/image2.e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3.bin"/><Relationship Id="rId100" Type="http://schemas.openxmlformats.org/officeDocument/2006/relationships/image" Target="media/image45.emf"/><Relationship Id="rId282" Type="http://schemas.openxmlformats.org/officeDocument/2006/relationships/image" Target="media/image136.e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4.emf"/><Relationship Id="rId8" Type="http://schemas.openxmlformats.org/officeDocument/2006/relationships/hyperlink" Target="mailto:apiperno@unime.it" TargetMode="External"/><Relationship Id="rId98" Type="http://schemas.openxmlformats.org/officeDocument/2006/relationships/image" Target="media/image44.e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e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7.e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0.e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7.bin"/><Relationship Id="rId46" Type="http://schemas.openxmlformats.org/officeDocument/2006/relationships/image" Target="media/image18.e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e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9.emf"/><Relationship Id="rId88" Type="http://schemas.openxmlformats.org/officeDocument/2006/relationships/image" Target="media/image39.e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1.e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2.e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5.e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2.bin"/><Relationship Id="rId36" Type="http://schemas.openxmlformats.org/officeDocument/2006/relationships/image" Target="media/image13.e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6.e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4.e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4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7.emf"/><Relationship Id="rId185" Type="http://schemas.openxmlformats.org/officeDocument/2006/relationships/oleObject" Target="embeddings/oleObject87.bin"/><Relationship Id="rId9" Type="http://schemas.openxmlformats.org/officeDocument/2006/relationships/hyperlink" Target="mailto:Nicola.micale@unime.it" TargetMode="External"/><Relationship Id="rId210" Type="http://schemas.openxmlformats.org/officeDocument/2006/relationships/image" Target="media/image100.emf"/><Relationship Id="rId26" Type="http://schemas.openxmlformats.org/officeDocument/2006/relationships/image" Target="media/image8.e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1.e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2.emf"/><Relationship Id="rId308" Type="http://schemas.openxmlformats.org/officeDocument/2006/relationships/image" Target="media/image149.e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9.emf"/><Relationship Id="rId89" Type="http://schemas.openxmlformats.org/officeDocument/2006/relationships/oleObject" Target="embeddings/oleObject39.bin"/><Relationship Id="rId112" Type="http://schemas.openxmlformats.org/officeDocument/2006/relationships/image" Target="media/image51.e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2.e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5.emf"/><Relationship Id="rId196" Type="http://schemas.openxmlformats.org/officeDocument/2006/relationships/image" Target="media/image93.emf"/><Relationship Id="rId200" Type="http://schemas.openxmlformats.org/officeDocument/2006/relationships/image" Target="media/image95.emf"/><Relationship Id="rId16" Type="http://schemas.openxmlformats.org/officeDocument/2006/relationships/image" Target="media/image3.e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6.e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7.e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4.emf"/><Relationship Id="rId79" Type="http://schemas.openxmlformats.org/officeDocument/2006/relationships/oleObject" Target="embeddings/oleObject34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7.emf"/><Relationship Id="rId330" Type="http://schemas.openxmlformats.org/officeDocument/2006/relationships/image" Target="media/image160.emf"/><Relationship Id="rId90" Type="http://schemas.openxmlformats.org/officeDocument/2006/relationships/image" Target="media/image40.e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8.e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1.e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2.e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8.bin"/><Relationship Id="rId48" Type="http://schemas.openxmlformats.org/officeDocument/2006/relationships/image" Target="media/image19.e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2.emf"/><Relationship Id="rId320" Type="http://schemas.openxmlformats.org/officeDocument/2006/relationships/image" Target="media/image155.emf"/><Relationship Id="rId80" Type="http://schemas.openxmlformats.org/officeDocument/2006/relationships/image" Target="media/image35.e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3.e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6.e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7.e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3.bin"/><Relationship Id="rId38" Type="http://schemas.openxmlformats.org/officeDocument/2006/relationships/image" Target="media/image14.e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7.emf"/><Relationship Id="rId310" Type="http://schemas.openxmlformats.org/officeDocument/2006/relationships/image" Target="media/image150.emf"/><Relationship Id="rId70" Type="http://schemas.openxmlformats.org/officeDocument/2006/relationships/image" Target="media/image30.e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8.e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1" Type="http://schemas.openxmlformats.org/officeDocument/2006/relationships/styles" Target="styles.xml"/><Relationship Id="rId212" Type="http://schemas.openxmlformats.org/officeDocument/2006/relationships/image" Target="media/image101.e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2.emf"/><Relationship Id="rId28" Type="http://schemas.openxmlformats.org/officeDocument/2006/relationships/image" Target="media/image9.emf"/><Relationship Id="rId49" Type="http://schemas.openxmlformats.org/officeDocument/2006/relationships/oleObject" Target="embeddings/oleObject19.bin"/><Relationship Id="rId114" Type="http://schemas.openxmlformats.org/officeDocument/2006/relationships/image" Target="media/image52.e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3.emf"/><Relationship Id="rId300" Type="http://schemas.openxmlformats.org/officeDocument/2006/relationships/image" Target="media/image145.emf"/><Relationship Id="rId60" Type="http://schemas.openxmlformats.org/officeDocument/2006/relationships/image" Target="media/image25.e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3.e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4.e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6.emf"/><Relationship Id="rId202" Type="http://schemas.openxmlformats.org/officeDocument/2006/relationships/image" Target="media/image96.e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7.emf"/><Relationship Id="rId18" Type="http://schemas.openxmlformats.org/officeDocument/2006/relationships/image" Target="media/image4.e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8.emf"/><Relationship Id="rId50" Type="http://schemas.openxmlformats.org/officeDocument/2006/relationships/image" Target="media/image20.emf"/><Relationship Id="rId104" Type="http://schemas.openxmlformats.org/officeDocument/2006/relationships/image" Target="media/image47.emf"/><Relationship Id="rId125" Type="http://schemas.openxmlformats.org/officeDocument/2006/relationships/oleObject" Target="embeddings/oleObject57.bin"/><Relationship Id="rId146" Type="http://schemas.openxmlformats.org/officeDocument/2006/relationships/image" Target="media/image68.emf"/><Relationship Id="rId167" Type="http://schemas.openxmlformats.org/officeDocument/2006/relationships/oleObject" Target="embeddings/oleObject78.bin"/><Relationship Id="rId188" Type="http://schemas.openxmlformats.org/officeDocument/2006/relationships/image" Target="media/image89.e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1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1.e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2.e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3.e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5.e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3.e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4.e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6.emf"/><Relationship Id="rId343" Type="http://schemas.openxmlformats.org/officeDocument/2006/relationships/oleObject" Target="embeddings/oleObject16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e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7.e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8.e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0.e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e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9.emf"/><Relationship Id="rId312" Type="http://schemas.openxmlformats.org/officeDocument/2006/relationships/image" Target="media/image151.emf"/><Relationship Id="rId333" Type="http://schemas.openxmlformats.org/officeDocument/2006/relationships/oleObject" Target="embeddings/oleObject16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1.e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image" Target="media/image102.e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3.e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4.emf"/><Relationship Id="rId116" Type="http://schemas.openxmlformats.org/officeDocument/2006/relationships/image" Target="media/image53.e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4.emf"/><Relationship Id="rId302" Type="http://schemas.openxmlformats.org/officeDocument/2006/relationships/image" Target="media/image146.e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7.emf"/><Relationship Id="rId20" Type="http://schemas.openxmlformats.org/officeDocument/2006/relationships/image" Target="media/image5.e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e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0.emf"/><Relationship Id="rId204" Type="http://schemas.openxmlformats.org/officeDocument/2006/relationships/image" Target="media/image97.e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8.e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9.emf"/><Relationship Id="rId106" Type="http://schemas.openxmlformats.org/officeDocument/2006/relationships/image" Target="media/image48.e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1.bin"/><Relationship Id="rId10" Type="http://schemas.openxmlformats.org/officeDocument/2006/relationships/hyperlink" Target="mailto:andrea.citarella@unimi.it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1.emf"/><Relationship Id="rId73" Type="http://schemas.openxmlformats.org/officeDocument/2006/relationships/oleObject" Target="embeddings/oleObject31.bin"/><Relationship Id="rId94" Type="http://schemas.openxmlformats.org/officeDocument/2006/relationships/image" Target="media/image42.emf"/><Relationship Id="rId148" Type="http://schemas.openxmlformats.org/officeDocument/2006/relationships/image" Target="media/image69.e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2.emf"/><Relationship Id="rId4" Type="http://schemas.openxmlformats.org/officeDocument/2006/relationships/hyperlink" Target="mailto:andrea.citarella@unimi.it" TargetMode="External"/><Relationship Id="rId180" Type="http://schemas.openxmlformats.org/officeDocument/2006/relationships/image" Target="media/image85.e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3.e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4.e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6.emf"/><Relationship Id="rId84" Type="http://schemas.openxmlformats.org/officeDocument/2006/relationships/image" Target="media/image37.emf"/><Relationship Id="rId138" Type="http://schemas.openxmlformats.org/officeDocument/2006/relationships/image" Target="media/image64.emf"/><Relationship Id="rId345" Type="http://schemas.openxmlformats.org/officeDocument/2006/relationships/oleObject" Target="embeddings/oleObject16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11" Type="http://schemas.openxmlformats.org/officeDocument/2006/relationships/hyperlink" Target="mailto:nmicale@unime.it" TargetMode="External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2.emf"/><Relationship Id="rId95" Type="http://schemas.openxmlformats.org/officeDocument/2006/relationships/oleObject" Target="embeddings/oleObject42.bin"/><Relationship Id="rId160" Type="http://schemas.openxmlformats.org/officeDocument/2006/relationships/image" Target="media/image75.emf"/><Relationship Id="rId216" Type="http://schemas.openxmlformats.org/officeDocument/2006/relationships/image" Target="media/image103.emf"/><Relationship Id="rId258" Type="http://schemas.openxmlformats.org/officeDocument/2006/relationships/image" Target="media/image124.emf"/><Relationship Id="rId22" Type="http://schemas.openxmlformats.org/officeDocument/2006/relationships/image" Target="media/image6.emf"/><Relationship Id="rId64" Type="http://schemas.openxmlformats.org/officeDocument/2006/relationships/image" Target="media/image27.emf"/><Relationship Id="rId118" Type="http://schemas.openxmlformats.org/officeDocument/2006/relationships/image" Target="media/image54.emf"/><Relationship Id="rId325" Type="http://schemas.openxmlformats.org/officeDocument/2006/relationships/oleObject" Target="embeddings/oleObject157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5.emf"/><Relationship Id="rId336" Type="http://schemas.openxmlformats.org/officeDocument/2006/relationships/image" Target="media/image163.emf"/><Relationship Id="rId75" Type="http://schemas.openxmlformats.org/officeDocument/2006/relationships/oleObject" Target="embeddings/oleObject32.bin"/><Relationship Id="rId140" Type="http://schemas.openxmlformats.org/officeDocument/2006/relationships/image" Target="media/image65.emf"/><Relationship Id="rId182" Type="http://schemas.openxmlformats.org/officeDocument/2006/relationships/image" Target="media/image86.emf"/><Relationship Id="rId6" Type="http://schemas.openxmlformats.org/officeDocument/2006/relationships/hyperlink" Target="mailto:daniele.passarella@unimi.it" TargetMode="External"/><Relationship Id="rId238" Type="http://schemas.openxmlformats.org/officeDocument/2006/relationships/image" Target="media/image114.e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theme" Target="theme/theme1.xml"/><Relationship Id="rId44" Type="http://schemas.openxmlformats.org/officeDocument/2006/relationships/image" Target="media/image17.emf"/><Relationship Id="rId86" Type="http://schemas.openxmlformats.org/officeDocument/2006/relationships/image" Target="media/image38.e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5.emf"/><Relationship Id="rId316" Type="http://schemas.openxmlformats.org/officeDocument/2006/relationships/image" Target="media/image153.e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5.emf"/><Relationship Id="rId162" Type="http://schemas.openxmlformats.org/officeDocument/2006/relationships/image" Target="media/image76.emf"/><Relationship Id="rId218" Type="http://schemas.openxmlformats.org/officeDocument/2006/relationships/image" Target="media/image104.emf"/><Relationship Id="rId271" Type="http://schemas.openxmlformats.org/officeDocument/2006/relationships/oleObject" Target="embeddings/oleObject130.bin"/><Relationship Id="rId24" Type="http://schemas.openxmlformats.org/officeDocument/2006/relationships/image" Target="media/image7.emf"/><Relationship Id="rId66" Type="http://schemas.openxmlformats.org/officeDocument/2006/relationships/image" Target="media/image28.e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5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2391</Words>
  <Characters>13630</Characters>
  <Application>Microsoft Office Word</Application>
  <DocSecurity>0</DocSecurity>
  <Lines>113</Lines>
  <Paragraphs>31</Paragraphs>
  <ScaleCrop>false</ScaleCrop>
  <Company/>
  <LinksUpToDate>false</LinksUpToDate>
  <CharactersWithSpaces>15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Citarella</dc:creator>
  <cp:keywords/>
  <dc:description/>
  <cp:lastModifiedBy>Nicola Micale</cp:lastModifiedBy>
  <cp:revision>2</cp:revision>
  <dcterms:created xsi:type="dcterms:W3CDTF">2023-07-29T10:55:00Z</dcterms:created>
  <dcterms:modified xsi:type="dcterms:W3CDTF">2023-07-29T10:55:00Z</dcterms:modified>
</cp:coreProperties>
</file>